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9E1949" w14:textId="7DE9C48A" w:rsidR="0026291C" w:rsidRDefault="003A2189" w:rsidP="0026291C">
      <w:pPr>
        <w:pStyle w:val="Psectionheading"/>
      </w:pPr>
      <w:r>
        <w:t>Multiple-</w:t>
      </w:r>
      <w:r w:rsidR="0026291C">
        <w:t>choice section</w:t>
      </w:r>
    </w:p>
    <w:p w14:paraId="3A3CF277" w14:textId="77777777" w:rsidR="0026291C" w:rsidRDefault="0026291C" w:rsidP="0026291C">
      <w:pPr>
        <w:tabs>
          <w:tab w:val="right" w:pos="9213"/>
        </w:tabs>
        <w:rPr>
          <w:rStyle w:val="Cquestionpartlabelbold"/>
        </w:rPr>
      </w:pP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18"/>
        <w:gridCol w:w="852"/>
        <w:gridCol w:w="757"/>
        <w:gridCol w:w="881"/>
        <w:gridCol w:w="869"/>
        <w:gridCol w:w="869"/>
        <w:gridCol w:w="864"/>
        <w:gridCol w:w="869"/>
        <w:gridCol w:w="767"/>
        <w:gridCol w:w="761"/>
        <w:gridCol w:w="847"/>
      </w:tblGrid>
      <w:tr w:rsidR="0026291C" w14:paraId="2957903E" w14:textId="77777777" w:rsidTr="00231B1D"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F2E9D1D" w14:textId="4349D5F4" w:rsidR="0026291C" w:rsidRPr="00231B1D" w:rsidRDefault="0026291C" w:rsidP="003A2189">
            <w:pPr>
              <w:pStyle w:val="Ptabletext"/>
              <w:jc w:val="left"/>
              <w:rPr>
                <w:rStyle w:val="Cquestionpartlabelbold"/>
              </w:rPr>
            </w:pPr>
            <w:r w:rsidRPr="00231B1D">
              <w:rPr>
                <w:rStyle w:val="Cquestionpartlabelbold"/>
              </w:rPr>
              <w:t xml:space="preserve">Question </w:t>
            </w:r>
          </w:p>
        </w:tc>
        <w:tc>
          <w:tcPr>
            <w:tcW w:w="7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A4E523A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9B55C1A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D9B33E6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7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622F252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  <w:tc>
          <w:tcPr>
            <w:tcW w:w="7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5B6FFB1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87C0338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  <w:tc>
          <w:tcPr>
            <w:tcW w:w="7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8942D9E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7A70208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  <w:tc>
          <w:tcPr>
            <w:tcW w:w="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D05BB81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9</w:t>
            </w:r>
          </w:p>
        </w:tc>
        <w:tc>
          <w:tcPr>
            <w:tcW w:w="7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FF73275" w14:textId="77777777" w:rsidR="0026291C" w:rsidRDefault="0026291C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</w:tr>
      <w:tr w:rsidR="00F46AE4" w14:paraId="43935F49" w14:textId="77777777" w:rsidTr="00231B1D">
        <w:trPr>
          <w:trHeight w:val="594"/>
        </w:trPr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F4556EB" w14:textId="77777777" w:rsidR="00F46AE4" w:rsidRPr="00231B1D" w:rsidRDefault="00F46AE4" w:rsidP="00231B1D">
            <w:pPr>
              <w:pStyle w:val="Ptabletext"/>
              <w:jc w:val="left"/>
              <w:rPr>
                <w:rStyle w:val="Cquestionpartlabelbold"/>
              </w:rPr>
            </w:pPr>
            <w:r w:rsidRPr="00231B1D">
              <w:rPr>
                <w:rStyle w:val="Cquestionpartlabelbold"/>
              </w:rPr>
              <w:t>Answer</w:t>
            </w:r>
          </w:p>
        </w:tc>
        <w:tc>
          <w:tcPr>
            <w:tcW w:w="7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2243848" w14:textId="77777777" w:rsidR="00F46AE4" w:rsidRPr="009B31FE" w:rsidRDefault="00F46AE4" w:rsidP="00231B1D">
            <w:pPr>
              <w:pStyle w:val="Ptabletext"/>
              <w:rPr>
                <w:lang w:eastAsia="en-US"/>
              </w:rPr>
            </w:pPr>
            <w:r w:rsidRPr="009B31FE">
              <w:rPr>
                <w:lang w:eastAsia="en-US"/>
              </w:rPr>
              <w:t>C</w:t>
            </w:r>
          </w:p>
        </w:tc>
        <w:tc>
          <w:tcPr>
            <w:tcW w:w="6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29003DE" w14:textId="77777777" w:rsidR="00F46AE4" w:rsidRPr="009B31FE" w:rsidRDefault="00F46AE4" w:rsidP="00231B1D">
            <w:pPr>
              <w:pStyle w:val="Ptabletext"/>
              <w:rPr>
                <w:lang w:eastAsia="en-US"/>
              </w:rPr>
            </w:pPr>
            <w:r w:rsidRPr="009B31FE">
              <w:rPr>
                <w:lang w:eastAsia="en-US"/>
              </w:rPr>
              <w:t>D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9F109BA" w14:textId="77777777" w:rsidR="00F46AE4" w:rsidRPr="009B31FE" w:rsidRDefault="00F46AE4" w:rsidP="00231B1D">
            <w:pPr>
              <w:pStyle w:val="Ptabletext"/>
              <w:rPr>
                <w:lang w:eastAsia="en-US"/>
              </w:rPr>
            </w:pPr>
            <w:r w:rsidRPr="009B31FE">
              <w:rPr>
                <w:lang w:eastAsia="en-US"/>
              </w:rPr>
              <w:t>B</w:t>
            </w:r>
          </w:p>
        </w:tc>
        <w:tc>
          <w:tcPr>
            <w:tcW w:w="7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F0F199C" w14:textId="77777777" w:rsidR="00F46AE4" w:rsidRPr="009B31FE" w:rsidRDefault="00F46AE4" w:rsidP="00231B1D">
            <w:pPr>
              <w:pStyle w:val="Ptabletext"/>
              <w:rPr>
                <w:lang w:eastAsia="en-US"/>
              </w:rPr>
            </w:pPr>
            <w:r w:rsidRPr="009B31FE">
              <w:rPr>
                <w:lang w:eastAsia="en-US"/>
              </w:rPr>
              <w:t>B</w:t>
            </w:r>
          </w:p>
        </w:tc>
        <w:tc>
          <w:tcPr>
            <w:tcW w:w="7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1565BDF" w14:textId="77777777" w:rsidR="00F46AE4" w:rsidRPr="009B31FE" w:rsidRDefault="00F46AE4" w:rsidP="00231B1D">
            <w:pPr>
              <w:pStyle w:val="Ptabletext"/>
              <w:rPr>
                <w:lang w:eastAsia="en-US"/>
              </w:rPr>
            </w:pPr>
            <w:r w:rsidRPr="009B31FE">
              <w:rPr>
                <w:lang w:eastAsia="en-US"/>
              </w:rPr>
              <w:t>A</w:t>
            </w:r>
          </w:p>
        </w:tc>
        <w:tc>
          <w:tcPr>
            <w:tcW w:w="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90F70EC" w14:textId="77777777" w:rsidR="00F46AE4" w:rsidRPr="009B31FE" w:rsidRDefault="00F46AE4" w:rsidP="00231B1D">
            <w:pPr>
              <w:pStyle w:val="Ptabletext"/>
              <w:rPr>
                <w:lang w:eastAsia="en-US"/>
              </w:rPr>
            </w:pPr>
            <w:r w:rsidRPr="009B31FE">
              <w:rPr>
                <w:lang w:eastAsia="en-US"/>
              </w:rPr>
              <w:t>C</w:t>
            </w:r>
          </w:p>
        </w:tc>
        <w:tc>
          <w:tcPr>
            <w:tcW w:w="79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06BF1B0" w14:textId="77777777" w:rsidR="00F46AE4" w:rsidRPr="009B31FE" w:rsidRDefault="00F46AE4" w:rsidP="00231B1D">
            <w:pPr>
              <w:pStyle w:val="Ptabletext"/>
              <w:rPr>
                <w:lang w:eastAsia="en-US"/>
              </w:rPr>
            </w:pPr>
            <w:r w:rsidRPr="009B31FE">
              <w:rPr>
                <w:lang w:eastAsia="en-US"/>
              </w:rPr>
              <w:t>C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823D29D" w14:textId="77777777" w:rsidR="00F46AE4" w:rsidRPr="009B31FE" w:rsidRDefault="00F46AE4" w:rsidP="00231B1D">
            <w:pPr>
              <w:pStyle w:val="Ptabletext"/>
              <w:rPr>
                <w:lang w:eastAsia="en-US"/>
              </w:rPr>
            </w:pPr>
            <w:r w:rsidRPr="009B31FE">
              <w:rPr>
                <w:lang w:eastAsia="en-US"/>
              </w:rPr>
              <w:t>D</w:t>
            </w:r>
          </w:p>
        </w:tc>
        <w:tc>
          <w:tcPr>
            <w:tcW w:w="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153BD9C" w14:textId="77777777" w:rsidR="00F46AE4" w:rsidRPr="009B31FE" w:rsidRDefault="000A2F95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  <w:tc>
          <w:tcPr>
            <w:tcW w:w="7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49DC4CA" w14:textId="77777777" w:rsidR="00F46AE4" w:rsidRPr="009B31FE" w:rsidRDefault="000A2F95" w:rsidP="00231B1D">
            <w:pPr>
              <w:pStyle w:val="Ptabletext"/>
              <w:rPr>
                <w:lang w:eastAsia="en-US"/>
              </w:rPr>
            </w:pPr>
            <w:r>
              <w:rPr>
                <w:lang w:eastAsia="en-US"/>
              </w:rPr>
              <w:t>B</w:t>
            </w:r>
          </w:p>
        </w:tc>
      </w:tr>
    </w:tbl>
    <w:p w14:paraId="7D7FF07D" w14:textId="77777777" w:rsidR="003A2189" w:rsidRDefault="003A2189" w:rsidP="003A2189">
      <w:pPr>
        <w:pStyle w:val="Pquestionheadingmc1stafterhead"/>
      </w:pPr>
    </w:p>
    <w:p w14:paraId="07BB4E90" w14:textId="77777777" w:rsidR="00794E02" w:rsidRDefault="00794E02" w:rsidP="003A2189">
      <w:pPr>
        <w:pStyle w:val="Pquestionheadingmc1stafterhead"/>
      </w:pPr>
      <w:r>
        <w:t xml:space="preserve">Question 1 </w:t>
      </w:r>
      <w:r>
        <w:tab/>
        <w:t>[1.1]</w:t>
      </w:r>
    </w:p>
    <w:p w14:paraId="37C19206" w14:textId="77777777" w:rsidR="0026291C" w:rsidRPr="00067562" w:rsidRDefault="00F46AE4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C</w:t>
      </w:r>
    </w:p>
    <w:p w14:paraId="180BD45D" w14:textId="2C4AA197" w:rsidR="00F46AE4" w:rsidRDefault="00EF7DC5" w:rsidP="00F46AE4">
      <w:pPr>
        <w:pStyle w:val="Pquestiontextmainstem"/>
      </w:pPr>
      <w:r>
        <w:t>16</w:t>
      </w:r>
      <w:r w:rsidR="00F46AE4">
        <w:t xml:space="preserve"> × 6</w:t>
      </w:r>
    </w:p>
    <w:p w14:paraId="18DEA1A5" w14:textId="77777777" w:rsidR="00F46AE4" w:rsidRDefault="00F46AE4" w:rsidP="00F46AE4">
      <w:pPr>
        <w:pStyle w:val="Pquestiontextmainstem"/>
      </w:pPr>
      <w:r>
        <w:t>= (10 + 6) × 8</w:t>
      </w:r>
    </w:p>
    <w:p w14:paraId="2FEBF0B6" w14:textId="54A02E9A" w:rsidR="00F46AE4" w:rsidRDefault="00F46AE4" w:rsidP="00F46AE4">
      <w:pPr>
        <w:pStyle w:val="Pquestiontextmainstem"/>
      </w:pPr>
      <w:r>
        <w:t>=</w:t>
      </w:r>
      <w:r w:rsidR="00924425">
        <w:t xml:space="preserve"> </w:t>
      </w:r>
      <w:r>
        <w:t>10 × 8 + 6 × 8</w:t>
      </w:r>
    </w:p>
    <w:p w14:paraId="097E51AF" w14:textId="77777777" w:rsidR="00794E02" w:rsidRDefault="00794E02" w:rsidP="00794E02">
      <w:pPr>
        <w:pStyle w:val="Pquestionheadingmc"/>
      </w:pPr>
      <w:r>
        <w:t>Question 2</w:t>
      </w:r>
      <w:r>
        <w:tab/>
        <w:t>[1.2]</w:t>
      </w:r>
    </w:p>
    <w:p w14:paraId="4E1058B3" w14:textId="77777777" w:rsidR="0026291C" w:rsidRPr="00067562" w:rsidRDefault="00F46AE4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D</w:t>
      </w:r>
    </w:p>
    <w:p w14:paraId="6427B8B8" w14:textId="77777777" w:rsidR="0026291C" w:rsidRDefault="00231B1D" w:rsidP="0026291C">
      <w:pPr>
        <w:pStyle w:val="Pquestiontextmainstem"/>
        <w:rPr>
          <w:rStyle w:val="Cquestionpartlabelbold"/>
        </w:rPr>
      </w:pPr>
      <w:r>
        <w:t>6</w:t>
      </w:r>
      <w:r>
        <w:rPr>
          <w:rStyle w:val="Csuperscript"/>
        </w:rPr>
        <w:t>5</w:t>
      </w:r>
      <w:r>
        <w:t xml:space="preserve"> </w:t>
      </w:r>
      <w:r w:rsidR="00F46AE4" w:rsidRPr="00F46AE4">
        <w:t xml:space="preserve"> = 6 × 6 × 6 × 6 × 6</w:t>
      </w:r>
    </w:p>
    <w:p w14:paraId="62E6680C" w14:textId="77777777" w:rsidR="00794E02" w:rsidRDefault="00794E02" w:rsidP="00794E02">
      <w:pPr>
        <w:pStyle w:val="Pquestionheadingmc"/>
      </w:pPr>
      <w:r>
        <w:t>Question 3</w:t>
      </w:r>
      <w:r>
        <w:tab/>
        <w:t>[1.2]</w:t>
      </w:r>
    </w:p>
    <w:p w14:paraId="3C328234" w14:textId="77777777" w:rsidR="0026291C" w:rsidRPr="00067562" w:rsidRDefault="00F46AE4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B</w:t>
      </w:r>
    </w:p>
    <w:p w14:paraId="78B9E9AB" w14:textId="77777777" w:rsidR="0026291C" w:rsidRDefault="00F46AE4" w:rsidP="0026291C">
      <w:pPr>
        <w:pStyle w:val="Pquestiontextmainstem"/>
      </w:pPr>
      <w:r w:rsidRPr="00807302">
        <w:rPr>
          <w:position w:val="-8"/>
        </w:rPr>
        <w:object w:dxaOrig="720" w:dyaOrig="360" w14:anchorId="6C0821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.75pt" o:ole="">
            <v:imagedata r:id="rId8" o:title=""/>
          </v:shape>
          <o:OLEObject Type="Embed" ProgID="Equation.3" ShapeID="_x0000_i1025" DrawAspect="Content" ObjectID="_1539608052" r:id="rId9"/>
        </w:object>
      </w:r>
    </w:p>
    <w:p w14:paraId="0F462ABA" w14:textId="77777777" w:rsidR="00794E02" w:rsidRDefault="00794E02" w:rsidP="00794E02">
      <w:pPr>
        <w:pStyle w:val="Pquestionheadingmc"/>
      </w:pPr>
      <w:r>
        <w:t>Question 4</w:t>
      </w:r>
      <w:r>
        <w:tab/>
        <w:t>[1.3]</w:t>
      </w:r>
    </w:p>
    <w:p w14:paraId="11E1E0BD" w14:textId="77777777" w:rsidR="0026291C" w:rsidRPr="00067562" w:rsidRDefault="0026291C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B</w:t>
      </w:r>
    </w:p>
    <w:p w14:paraId="21776ADC" w14:textId="77777777" w:rsidR="00F46AE4" w:rsidRDefault="00F46AE4" w:rsidP="00F46AE4">
      <w:pPr>
        <w:pStyle w:val="Pquestiontextmainstem"/>
      </w:pPr>
      <w:r>
        <w:t>150 ÷ 20</w:t>
      </w:r>
    </w:p>
    <w:p w14:paraId="7D4B363C" w14:textId="77777777" w:rsidR="00F46AE4" w:rsidRDefault="00F46AE4" w:rsidP="00F46AE4">
      <w:pPr>
        <w:pStyle w:val="Pquestiontextmainstem"/>
      </w:pPr>
      <w:r>
        <w:t>= 150 ÷ 10 ÷ 2</w:t>
      </w:r>
    </w:p>
    <w:p w14:paraId="496CA477" w14:textId="77777777" w:rsidR="00F46AE4" w:rsidRDefault="00F46AE4" w:rsidP="00F46AE4">
      <w:pPr>
        <w:pStyle w:val="Pquestiontextmainstem"/>
      </w:pPr>
      <w:r>
        <w:t>= 15 ÷ 2</w:t>
      </w:r>
    </w:p>
    <w:p w14:paraId="67EE4F0E" w14:textId="77777777" w:rsidR="0026291C" w:rsidRDefault="00F46AE4" w:rsidP="00F46AE4">
      <w:pPr>
        <w:pStyle w:val="Pquestiontextmainstem"/>
      </w:pPr>
      <w:r>
        <w:t>= 7.50</w:t>
      </w:r>
    </w:p>
    <w:p w14:paraId="3C5BC685" w14:textId="77777777" w:rsidR="00F46AE4" w:rsidRDefault="00F46AE4" w:rsidP="00F46AE4">
      <w:pPr>
        <w:pStyle w:val="Pquestiontextmainstem"/>
      </w:pPr>
      <w:r w:rsidRPr="00F46AE4">
        <w:t>$7.50 per student</w:t>
      </w:r>
    </w:p>
    <w:p w14:paraId="27DBAE84" w14:textId="77777777" w:rsidR="00794E02" w:rsidRDefault="00794E02" w:rsidP="00794E02">
      <w:pPr>
        <w:pStyle w:val="Pquestionheadingmc"/>
      </w:pPr>
      <w:r>
        <w:t>Question 5</w:t>
      </w:r>
      <w:r>
        <w:tab/>
        <w:t>[1.3]</w:t>
      </w:r>
    </w:p>
    <w:p w14:paraId="31C2BB65" w14:textId="77777777" w:rsidR="0026291C" w:rsidRPr="00067562" w:rsidRDefault="0026291C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2"/>
        <w:gridCol w:w="2268"/>
        <w:gridCol w:w="2231"/>
        <w:gridCol w:w="2231"/>
      </w:tblGrid>
      <w:tr w:rsidR="00173925" w:rsidRPr="00173925" w14:paraId="0CCEA245" w14:textId="77777777" w:rsidTr="007B4879">
        <w:tc>
          <w:tcPr>
            <w:tcW w:w="2802" w:type="dxa"/>
          </w:tcPr>
          <w:p w14:paraId="169BE96F" w14:textId="55C0CE92" w:rsidR="00173925" w:rsidRPr="003A2189" w:rsidRDefault="00173925" w:rsidP="003A2189">
            <w:pPr>
              <w:pStyle w:val="Pquestiontextmainstem"/>
              <w:rPr>
                <w:rStyle w:val="Cquestionpartlabelbold"/>
              </w:rPr>
            </w:pPr>
            <w:r w:rsidRPr="003A2189">
              <w:rPr>
                <w:rStyle w:val="Cquestionpartlabelbold"/>
              </w:rPr>
              <w:t>Option A</w:t>
            </w:r>
          </w:p>
        </w:tc>
        <w:tc>
          <w:tcPr>
            <w:tcW w:w="2268" w:type="dxa"/>
          </w:tcPr>
          <w:p w14:paraId="765715B2" w14:textId="60C1979F" w:rsidR="00173925" w:rsidRPr="003A2189" w:rsidRDefault="00173925" w:rsidP="003A2189">
            <w:pPr>
              <w:pStyle w:val="Pquestiontextmainstem"/>
              <w:rPr>
                <w:rStyle w:val="Cquestionpartlabelbold"/>
              </w:rPr>
            </w:pPr>
            <w:r w:rsidRPr="003A2189">
              <w:rPr>
                <w:rStyle w:val="Cquestionpartlabelbold"/>
              </w:rPr>
              <w:t>Option B</w:t>
            </w:r>
          </w:p>
        </w:tc>
        <w:tc>
          <w:tcPr>
            <w:tcW w:w="2231" w:type="dxa"/>
          </w:tcPr>
          <w:p w14:paraId="05E84DB8" w14:textId="7DE28DC4" w:rsidR="00173925" w:rsidRPr="003A2189" w:rsidRDefault="00173925" w:rsidP="003A2189">
            <w:pPr>
              <w:pStyle w:val="Pquestiontextmainstem"/>
              <w:rPr>
                <w:rStyle w:val="Cquestionpartlabelbold"/>
              </w:rPr>
            </w:pPr>
            <w:r w:rsidRPr="003A2189">
              <w:rPr>
                <w:rStyle w:val="Cquestionpartlabelbold"/>
              </w:rPr>
              <w:t>Option C</w:t>
            </w:r>
          </w:p>
        </w:tc>
        <w:tc>
          <w:tcPr>
            <w:tcW w:w="2231" w:type="dxa"/>
          </w:tcPr>
          <w:p w14:paraId="3BFA4FA8" w14:textId="7765A4B1" w:rsidR="00173925" w:rsidRPr="003A2189" w:rsidRDefault="00173925" w:rsidP="003A2189">
            <w:pPr>
              <w:pStyle w:val="Pquestiontextmainstem"/>
              <w:rPr>
                <w:rStyle w:val="Cquestionpartlabelbold"/>
              </w:rPr>
            </w:pPr>
            <w:r w:rsidRPr="003A2189">
              <w:rPr>
                <w:rStyle w:val="Cquestionpartlabelbold"/>
              </w:rPr>
              <w:t>Option D</w:t>
            </w:r>
          </w:p>
        </w:tc>
      </w:tr>
      <w:tr w:rsidR="00F46AE4" w:rsidRPr="00173925" w14:paraId="44884CB5" w14:textId="77777777" w:rsidTr="007B4879">
        <w:tc>
          <w:tcPr>
            <w:tcW w:w="2802" w:type="dxa"/>
          </w:tcPr>
          <w:p w14:paraId="6E33FA6B" w14:textId="77777777" w:rsidR="00F46AE4" w:rsidRPr="002A37A1" w:rsidRDefault="00F46AE4" w:rsidP="00F46AE4">
            <w:pPr>
              <w:pStyle w:val="Pquestiontextmainstem"/>
            </w:pPr>
            <w:r w:rsidRPr="002A37A1">
              <w:t>640 ÷ 8</w:t>
            </w:r>
          </w:p>
        </w:tc>
        <w:tc>
          <w:tcPr>
            <w:tcW w:w="2268" w:type="dxa"/>
          </w:tcPr>
          <w:p w14:paraId="5B1AD467" w14:textId="77777777" w:rsidR="00F46AE4" w:rsidRPr="002A37A1" w:rsidRDefault="00F46AE4" w:rsidP="00F46AE4">
            <w:pPr>
              <w:pStyle w:val="Pquestiontextmainstem"/>
            </w:pPr>
            <w:r w:rsidRPr="002A37A1">
              <w:t xml:space="preserve">   640 ÷ 8</w:t>
            </w:r>
          </w:p>
        </w:tc>
        <w:tc>
          <w:tcPr>
            <w:tcW w:w="2231" w:type="dxa"/>
          </w:tcPr>
          <w:p w14:paraId="2F53653C" w14:textId="77777777" w:rsidR="00F46AE4" w:rsidRPr="002A37A1" w:rsidRDefault="00F46AE4" w:rsidP="00F46AE4">
            <w:pPr>
              <w:pStyle w:val="Pquestiontextmainstem"/>
            </w:pPr>
            <w:r w:rsidRPr="002A37A1">
              <w:t xml:space="preserve">   640 ÷ 8</w:t>
            </w:r>
          </w:p>
        </w:tc>
        <w:tc>
          <w:tcPr>
            <w:tcW w:w="2231" w:type="dxa"/>
          </w:tcPr>
          <w:p w14:paraId="2D5F8544" w14:textId="77777777" w:rsidR="00F46AE4" w:rsidRPr="002A37A1" w:rsidRDefault="00F46AE4" w:rsidP="00F46AE4">
            <w:pPr>
              <w:pStyle w:val="Pquestiontextmainstem"/>
            </w:pPr>
            <w:r w:rsidRPr="002A37A1">
              <w:t xml:space="preserve">   640 ÷ 8</w:t>
            </w:r>
          </w:p>
        </w:tc>
      </w:tr>
      <w:tr w:rsidR="00F46AE4" w:rsidRPr="00173925" w14:paraId="77350936" w14:textId="77777777" w:rsidTr="007B4879">
        <w:tc>
          <w:tcPr>
            <w:tcW w:w="2802" w:type="dxa"/>
          </w:tcPr>
          <w:p w14:paraId="3BF38EC6" w14:textId="77777777" w:rsidR="00F46AE4" w:rsidRPr="002A37A1" w:rsidRDefault="00F46AE4" w:rsidP="00F46AE4">
            <w:pPr>
              <w:pStyle w:val="Pquestiontextmainstem"/>
            </w:pPr>
            <w:r w:rsidRPr="002A37A1">
              <w:t>= 6 ÷ 8 + 4 ÷ 8 + 0 ÷ 2</w:t>
            </w:r>
          </w:p>
        </w:tc>
        <w:tc>
          <w:tcPr>
            <w:tcW w:w="2268" w:type="dxa"/>
          </w:tcPr>
          <w:p w14:paraId="09B925AA" w14:textId="77777777" w:rsidR="00F46AE4" w:rsidRPr="002A37A1" w:rsidRDefault="00F46AE4" w:rsidP="00F46AE4">
            <w:pPr>
              <w:pStyle w:val="Pquestiontextmainstem"/>
            </w:pPr>
            <w:r w:rsidRPr="002A37A1">
              <w:t>= 640 ÷ 2 ÷ 2 ÷ 2</w:t>
            </w:r>
          </w:p>
        </w:tc>
        <w:tc>
          <w:tcPr>
            <w:tcW w:w="2231" w:type="dxa"/>
          </w:tcPr>
          <w:p w14:paraId="1EE6952B" w14:textId="77777777" w:rsidR="00F46AE4" w:rsidRPr="002A37A1" w:rsidRDefault="00F46AE4" w:rsidP="00F46AE4">
            <w:pPr>
              <w:pStyle w:val="Pquestiontextmainstem"/>
            </w:pPr>
            <w:r w:rsidRPr="002A37A1">
              <w:t>= 600 ÷ 8 + 40 ÷ 8</w:t>
            </w:r>
          </w:p>
        </w:tc>
        <w:tc>
          <w:tcPr>
            <w:tcW w:w="2231" w:type="dxa"/>
          </w:tcPr>
          <w:p w14:paraId="0EF5651F" w14:textId="77777777" w:rsidR="00F46AE4" w:rsidRPr="002A37A1" w:rsidRDefault="00F46AE4" w:rsidP="00F46AE4">
            <w:pPr>
              <w:pStyle w:val="Pquestiontextmainstem"/>
              <w:rPr>
                <w:color w:val="000000"/>
              </w:rPr>
            </w:pPr>
            <w:r w:rsidRPr="002A37A1">
              <w:t xml:space="preserve">= 64 ÷ 8 </w:t>
            </w:r>
            <w:r w:rsidRPr="00067562">
              <w:t xml:space="preserve">× 10 </w:t>
            </w:r>
          </w:p>
        </w:tc>
      </w:tr>
      <w:tr w:rsidR="00F46AE4" w:rsidRPr="00173925" w14:paraId="509340D6" w14:textId="77777777" w:rsidTr="007B4879">
        <w:tc>
          <w:tcPr>
            <w:tcW w:w="2802" w:type="dxa"/>
          </w:tcPr>
          <w:p w14:paraId="48AF4A3D" w14:textId="77777777" w:rsidR="00F46AE4" w:rsidRPr="002A37A1" w:rsidRDefault="00F46AE4" w:rsidP="00F46AE4">
            <w:pPr>
              <w:pStyle w:val="Pquestiontextmainstem"/>
            </w:pPr>
            <w:r w:rsidRPr="002A37A1">
              <w:t>= 0.75 + 0.5 + 0</w:t>
            </w:r>
          </w:p>
        </w:tc>
        <w:tc>
          <w:tcPr>
            <w:tcW w:w="2268" w:type="dxa"/>
          </w:tcPr>
          <w:p w14:paraId="07BFD61D" w14:textId="77777777" w:rsidR="00F46AE4" w:rsidRPr="002A37A1" w:rsidRDefault="00F46AE4" w:rsidP="00F46AE4">
            <w:pPr>
              <w:pStyle w:val="Pquestiontextmainstem"/>
            </w:pPr>
            <w:r w:rsidRPr="002A37A1">
              <w:t>= 320 ÷ 2 ÷ 2</w:t>
            </w:r>
          </w:p>
        </w:tc>
        <w:tc>
          <w:tcPr>
            <w:tcW w:w="2231" w:type="dxa"/>
          </w:tcPr>
          <w:p w14:paraId="6585C2BE" w14:textId="77777777" w:rsidR="00F46AE4" w:rsidRPr="002A37A1" w:rsidRDefault="00F46AE4" w:rsidP="00F46AE4">
            <w:pPr>
              <w:pStyle w:val="Pquestiontextmainstem"/>
            </w:pPr>
            <w:r w:rsidRPr="002A37A1">
              <w:t xml:space="preserve">= 75 + 5 </w:t>
            </w:r>
          </w:p>
        </w:tc>
        <w:tc>
          <w:tcPr>
            <w:tcW w:w="2231" w:type="dxa"/>
          </w:tcPr>
          <w:p w14:paraId="578CD34E" w14:textId="77777777" w:rsidR="00F46AE4" w:rsidRPr="002A37A1" w:rsidRDefault="00F46AE4" w:rsidP="00F46AE4">
            <w:pPr>
              <w:pStyle w:val="Pquestiontextmainstem"/>
            </w:pPr>
            <w:r w:rsidRPr="002A37A1">
              <w:t xml:space="preserve">= 8 </w:t>
            </w:r>
            <w:r w:rsidRPr="00067562">
              <w:t>× 10</w:t>
            </w:r>
          </w:p>
        </w:tc>
      </w:tr>
      <w:tr w:rsidR="00F46AE4" w:rsidRPr="00173925" w14:paraId="02D0271D" w14:textId="77777777" w:rsidTr="007B4879">
        <w:tc>
          <w:tcPr>
            <w:tcW w:w="2802" w:type="dxa"/>
          </w:tcPr>
          <w:p w14:paraId="3C2B21FE" w14:textId="77777777" w:rsidR="00F46AE4" w:rsidRPr="002A37A1" w:rsidRDefault="00F46AE4" w:rsidP="00F46AE4">
            <w:pPr>
              <w:pStyle w:val="Pquestiontextmainstem"/>
            </w:pPr>
            <w:r w:rsidRPr="002A37A1">
              <w:t>= 1.25</w:t>
            </w:r>
          </w:p>
        </w:tc>
        <w:tc>
          <w:tcPr>
            <w:tcW w:w="2268" w:type="dxa"/>
          </w:tcPr>
          <w:p w14:paraId="5DC3D55A" w14:textId="77777777" w:rsidR="00F46AE4" w:rsidRPr="002A37A1" w:rsidRDefault="00F46AE4" w:rsidP="00F46AE4">
            <w:pPr>
              <w:pStyle w:val="Pquestiontextmainstem"/>
            </w:pPr>
            <w:r w:rsidRPr="002A37A1">
              <w:t>= 160 ÷ 2</w:t>
            </w:r>
          </w:p>
        </w:tc>
        <w:tc>
          <w:tcPr>
            <w:tcW w:w="2231" w:type="dxa"/>
          </w:tcPr>
          <w:p w14:paraId="3CDCD3DC" w14:textId="77777777" w:rsidR="00F46AE4" w:rsidRPr="002A37A1" w:rsidRDefault="00F46AE4" w:rsidP="00F46AE4">
            <w:pPr>
              <w:pStyle w:val="Pquestiontextmainstem"/>
            </w:pPr>
            <w:r w:rsidRPr="002A37A1">
              <w:t>= 80</w:t>
            </w:r>
          </w:p>
        </w:tc>
        <w:tc>
          <w:tcPr>
            <w:tcW w:w="2231" w:type="dxa"/>
          </w:tcPr>
          <w:p w14:paraId="7EB8638D" w14:textId="77777777" w:rsidR="00F46AE4" w:rsidRPr="002A37A1" w:rsidRDefault="00F46AE4" w:rsidP="00F46AE4">
            <w:pPr>
              <w:pStyle w:val="Pquestiontextmainstem"/>
            </w:pPr>
            <w:r w:rsidRPr="002A37A1">
              <w:t>= 80</w:t>
            </w:r>
          </w:p>
        </w:tc>
      </w:tr>
      <w:tr w:rsidR="00F46AE4" w:rsidRPr="00173925" w14:paraId="36A189EF" w14:textId="77777777" w:rsidTr="007B4879">
        <w:tc>
          <w:tcPr>
            <w:tcW w:w="2802" w:type="dxa"/>
          </w:tcPr>
          <w:p w14:paraId="06794600" w14:textId="77777777" w:rsidR="00F46AE4" w:rsidRPr="002A37A1" w:rsidRDefault="00F46AE4" w:rsidP="00F46AE4">
            <w:pPr>
              <w:pStyle w:val="Pquestiontextmainstem"/>
            </w:pPr>
          </w:p>
        </w:tc>
        <w:tc>
          <w:tcPr>
            <w:tcW w:w="2268" w:type="dxa"/>
          </w:tcPr>
          <w:p w14:paraId="757F25E5" w14:textId="77777777" w:rsidR="00F46AE4" w:rsidRPr="002A37A1" w:rsidRDefault="00F46AE4" w:rsidP="00F46AE4">
            <w:pPr>
              <w:pStyle w:val="Pquestiontextmainstem"/>
            </w:pPr>
            <w:r w:rsidRPr="002A37A1">
              <w:t>= 80</w:t>
            </w:r>
          </w:p>
        </w:tc>
        <w:tc>
          <w:tcPr>
            <w:tcW w:w="2231" w:type="dxa"/>
          </w:tcPr>
          <w:p w14:paraId="29DDC65B" w14:textId="77777777" w:rsidR="00F46AE4" w:rsidRPr="002A37A1" w:rsidRDefault="00F46AE4" w:rsidP="00F46AE4">
            <w:pPr>
              <w:pStyle w:val="Pquestiontextmainstem"/>
            </w:pPr>
          </w:p>
        </w:tc>
        <w:tc>
          <w:tcPr>
            <w:tcW w:w="2231" w:type="dxa"/>
          </w:tcPr>
          <w:p w14:paraId="3C0F6BA6" w14:textId="77777777" w:rsidR="00F46AE4" w:rsidRPr="002A37A1" w:rsidRDefault="00F46AE4" w:rsidP="00F46AE4">
            <w:pPr>
              <w:pStyle w:val="Pquestiontextmainstem"/>
            </w:pPr>
          </w:p>
        </w:tc>
      </w:tr>
    </w:tbl>
    <w:p w14:paraId="6E356C5D" w14:textId="77777777" w:rsidR="00794E02" w:rsidRDefault="00794E02" w:rsidP="00794E02">
      <w:pPr>
        <w:pStyle w:val="Pquestionheadingmc"/>
      </w:pPr>
      <w:r>
        <w:t>Question 6</w:t>
      </w:r>
      <w:r>
        <w:tab/>
        <w:t>[1.4]</w:t>
      </w:r>
    </w:p>
    <w:p w14:paraId="128B2420" w14:textId="77777777" w:rsidR="0026291C" w:rsidRPr="00067562" w:rsidRDefault="0026291C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C</w:t>
      </w:r>
    </w:p>
    <w:p w14:paraId="7EF5884F" w14:textId="2788A41A" w:rsidR="00F46AE4" w:rsidRDefault="00F46AE4" w:rsidP="00F46AE4">
      <w:pPr>
        <w:pStyle w:val="Pquestiontextmainstem"/>
      </w:pPr>
      <w:r>
        <w:t>Cricket pads $48; hat $23; cricket bat $62</w:t>
      </w:r>
    </w:p>
    <w:p w14:paraId="0D09AE30" w14:textId="2C34465D" w:rsidR="0026291C" w:rsidRDefault="007B4879" w:rsidP="00F46AE4">
      <w:pPr>
        <w:pStyle w:val="Pquestiontextmainstem"/>
      </w:pPr>
      <w:r>
        <w:t xml:space="preserve">Estimated total = </w:t>
      </w:r>
      <w:r w:rsidR="00F46AE4">
        <w:t>50 + 20 + 60  =  $130</w:t>
      </w:r>
    </w:p>
    <w:p w14:paraId="476C0DA7" w14:textId="77777777" w:rsidR="00794E02" w:rsidRDefault="00794E02" w:rsidP="00794E02">
      <w:pPr>
        <w:pStyle w:val="Pquestionheadingmc"/>
      </w:pPr>
      <w:r>
        <w:lastRenderedPageBreak/>
        <w:t>Question 7</w:t>
      </w:r>
      <w:r>
        <w:tab/>
        <w:t>[1.4]</w:t>
      </w:r>
    </w:p>
    <w:p w14:paraId="17548B93" w14:textId="77777777" w:rsidR="0026291C" w:rsidRPr="00067562" w:rsidRDefault="00F46AE4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C</w:t>
      </w:r>
    </w:p>
    <w:p w14:paraId="217B39F5" w14:textId="77777777" w:rsidR="00F46AE4" w:rsidRDefault="00F46AE4" w:rsidP="00F46AE4">
      <w:pPr>
        <w:pStyle w:val="Pquestiontextmainstem"/>
      </w:pPr>
      <w:r>
        <w:t>112 × 28</w:t>
      </w:r>
    </w:p>
    <w:p w14:paraId="0F6B1E49" w14:textId="77777777" w:rsidR="00F46AE4" w:rsidRDefault="00F46AE4" w:rsidP="00F46AE4">
      <w:pPr>
        <w:pStyle w:val="Pquestiontextmainstem"/>
      </w:pPr>
      <w:r>
        <w:t>≈ 100 × 30</w:t>
      </w:r>
    </w:p>
    <w:p w14:paraId="1B75856D" w14:textId="099165B9" w:rsidR="0026291C" w:rsidRDefault="000E0E43" w:rsidP="00F46AE4">
      <w:pPr>
        <w:pStyle w:val="Pquestiontextmainstem"/>
      </w:pPr>
      <w:r>
        <w:t>=</w:t>
      </w:r>
      <w:r w:rsidR="00F46AE4">
        <w:t xml:space="preserve"> 3000</w:t>
      </w:r>
    </w:p>
    <w:p w14:paraId="068C7534" w14:textId="77777777" w:rsidR="00794E02" w:rsidRDefault="00794E02" w:rsidP="00794E02">
      <w:pPr>
        <w:pStyle w:val="Pquestionheadingmc"/>
      </w:pPr>
      <w:r>
        <w:t>Question 8</w:t>
      </w:r>
      <w:r>
        <w:tab/>
        <w:t>[1.5]</w:t>
      </w:r>
    </w:p>
    <w:p w14:paraId="5578EDC2" w14:textId="77777777" w:rsidR="0026291C" w:rsidRPr="00067562" w:rsidRDefault="0026291C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D</w:t>
      </w:r>
    </w:p>
    <w:p w14:paraId="1B460937" w14:textId="77777777" w:rsidR="00F46AE4" w:rsidRDefault="00F46AE4" w:rsidP="00F46AE4">
      <w:pPr>
        <w:pStyle w:val="Pquestiontextmainstem"/>
      </w:pPr>
      <w:r>
        <w:t>4 + 36 * 9 = 8</w:t>
      </w:r>
    </w:p>
    <w:p w14:paraId="68DC3F5F" w14:textId="77777777" w:rsidR="00F46AE4" w:rsidRDefault="00F46AE4" w:rsidP="00F46AE4">
      <w:pPr>
        <w:pStyle w:val="Pquestiontextmainstem"/>
      </w:pPr>
      <w:r>
        <w:t>Option A:    4 + 36 + 9 = 49</w:t>
      </w:r>
    </w:p>
    <w:p w14:paraId="647808C9" w14:textId="77777777" w:rsidR="00F46AE4" w:rsidRDefault="00F46AE4" w:rsidP="00F46AE4">
      <w:pPr>
        <w:pStyle w:val="Pquestiontextmainstem"/>
      </w:pPr>
      <w:r>
        <w:t>Option B:     4 + 36 – 9 = 31</w:t>
      </w:r>
    </w:p>
    <w:p w14:paraId="6BF5E8B9" w14:textId="77777777" w:rsidR="00F46AE4" w:rsidRDefault="00F46AE4" w:rsidP="00F46AE4">
      <w:pPr>
        <w:pStyle w:val="Pquestiontextmainstem"/>
      </w:pPr>
      <w:r>
        <w:t>Option C:     4 + 36 × 9 = 328</w:t>
      </w:r>
    </w:p>
    <w:p w14:paraId="53EDFC03" w14:textId="77777777" w:rsidR="0026291C" w:rsidRDefault="00F46AE4" w:rsidP="00F46AE4">
      <w:pPr>
        <w:pStyle w:val="Pquestiontextmainstem"/>
      </w:pPr>
      <w:r>
        <w:t>Option D:     4 + 36 ÷ 9 = 8</w:t>
      </w:r>
    </w:p>
    <w:p w14:paraId="6BE9F433" w14:textId="77777777" w:rsidR="00794E02" w:rsidRDefault="00794E02" w:rsidP="00794E02">
      <w:pPr>
        <w:pStyle w:val="Pquestionheadingmc"/>
      </w:pPr>
      <w:r>
        <w:t>Question 9</w:t>
      </w:r>
      <w:r>
        <w:tab/>
        <w:t>[1.5]</w:t>
      </w:r>
    </w:p>
    <w:p w14:paraId="094A4510" w14:textId="77777777" w:rsidR="0026291C" w:rsidRPr="00067562" w:rsidRDefault="0026291C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B</w:t>
      </w:r>
    </w:p>
    <w:p w14:paraId="01482619" w14:textId="77777777" w:rsidR="00F46AE4" w:rsidRDefault="00F46AE4" w:rsidP="00F46AE4">
      <w:pPr>
        <w:pStyle w:val="Pquestiontextmainstem"/>
      </w:pPr>
      <w:r>
        <w:t>16 + 4</w:t>
      </w:r>
      <w:r w:rsidRPr="00EE6F7C">
        <w:rPr>
          <w:rStyle w:val="Csuperscript"/>
        </w:rPr>
        <w:t>2</w:t>
      </w:r>
      <w:r>
        <w:t xml:space="preserve"> ÷ (2 + 6)</w:t>
      </w:r>
    </w:p>
    <w:p w14:paraId="47EA31CC" w14:textId="77777777" w:rsidR="00F46AE4" w:rsidRDefault="00F46AE4" w:rsidP="00F46AE4">
      <w:pPr>
        <w:pStyle w:val="Pquestiontextmainstem"/>
      </w:pPr>
      <w:r>
        <w:t>= 16 + 16 ÷ 8</w:t>
      </w:r>
    </w:p>
    <w:p w14:paraId="7E853919" w14:textId="77777777" w:rsidR="00F46AE4" w:rsidRDefault="00F46AE4" w:rsidP="00F46AE4">
      <w:pPr>
        <w:pStyle w:val="Pquestiontextmainstem"/>
      </w:pPr>
      <w:r>
        <w:t>= 16 + 2</w:t>
      </w:r>
    </w:p>
    <w:p w14:paraId="57EC5F27" w14:textId="77777777" w:rsidR="0026291C" w:rsidRDefault="00F46AE4" w:rsidP="00F46AE4">
      <w:pPr>
        <w:pStyle w:val="Pquestiontextmainstem"/>
      </w:pPr>
      <w:r>
        <w:t>= 18</w:t>
      </w:r>
    </w:p>
    <w:p w14:paraId="220B4ABD" w14:textId="77777777" w:rsidR="00794E02" w:rsidRDefault="00794E02" w:rsidP="00794E02">
      <w:pPr>
        <w:pStyle w:val="Pquestionheadingmc"/>
      </w:pPr>
      <w:r>
        <w:t>Question 10</w:t>
      </w:r>
      <w:r>
        <w:tab/>
        <w:t>[1.6]</w:t>
      </w:r>
    </w:p>
    <w:p w14:paraId="263EF9E5" w14:textId="77777777" w:rsidR="0026291C" w:rsidRPr="00067562" w:rsidRDefault="00F46AE4" w:rsidP="00067562">
      <w:pPr>
        <w:pStyle w:val="Pquestionheadingmc1stafterhead"/>
        <w:rPr>
          <w:rStyle w:val="Cquestionpartlabelbold"/>
          <w:b/>
        </w:rPr>
      </w:pPr>
      <w:r w:rsidRPr="00067562">
        <w:rPr>
          <w:rStyle w:val="Cquestionpartlabelbold"/>
          <w:b/>
        </w:rPr>
        <w:t>B</w:t>
      </w:r>
    </w:p>
    <w:p w14:paraId="590599BC" w14:textId="77777777" w:rsidR="00F46AE4" w:rsidRDefault="00F46AE4" w:rsidP="00F46AE4">
      <w:pPr>
        <w:pStyle w:val="Pquestiontextmainstem"/>
      </w:pPr>
      <w:r>
        <w:t>Angela: $52</w:t>
      </w:r>
    </w:p>
    <w:p w14:paraId="46E7AF71" w14:textId="77777777" w:rsidR="00F46AE4" w:rsidRDefault="00F46AE4" w:rsidP="00F46AE4">
      <w:pPr>
        <w:pStyle w:val="Pquestiontextmainstem"/>
      </w:pPr>
      <w:r>
        <w:t>Older brother: Double the amount  $52 × 2 = $104</w:t>
      </w:r>
    </w:p>
    <w:p w14:paraId="41425C57" w14:textId="77777777" w:rsidR="00F46AE4" w:rsidRDefault="00F46AE4" w:rsidP="00F46AE4">
      <w:pPr>
        <w:pStyle w:val="Pquestiontextmainstem"/>
      </w:pPr>
      <w:r>
        <w:t>Younger brother: Half the amount $52 ÷ 2 = $26</w:t>
      </w:r>
    </w:p>
    <w:p w14:paraId="29DD4ABA" w14:textId="77777777" w:rsidR="0026291C" w:rsidRDefault="00F46AE4" w:rsidP="00F46AE4">
      <w:pPr>
        <w:pStyle w:val="Pquestiontextmainstem"/>
      </w:pPr>
      <w:r>
        <w:t>Difference = 104 – 26 = $78</w:t>
      </w:r>
    </w:p>
    <w:p w14:paraId="2988823C" w14:textId="77777777" w:rsidR="001E18BE" w:rsidRDefault="001E18BE" w:rsidP="001E18BE">
      <w:pPr>
        <w:pStyle w:val="Psectionresults"/>
      </w:pPr>
      <w:r w:rsidRPr="00F16CD2">
        <w:t xml:space="preserve">Multiple-choice total marks:  </w:t>
      </w:r>
      <w:r>
        <w:t>10</w:t>
      </w:r>
    </w:p>
    <w:p w14:paraId="10BF1C0E" w14:textId="77777777" w:rsidR="0026291C" w:rsidRDefault="0026291C" w:rsidP="0026291C">
      <w:pPr>
        <w:pStyle w:val="Psectionheading"/>
      </w:pPr>
      <w:r>
        <w:t>Short answer section</w:t>
      </w:r>
    </w:p>
    <w:p w14:paraId="0EA4089A" w14:textId="3495C8F5" w:rsidR="00794E02" w:rsidRDefault="00794E02" w:rsidP="009252AE">
      <w:pPr>
        <w:pStyle w:val="Pquestionheadingsx1stafterhead"/>
      </w:pPr>
      <w:r>
        <w:t>Question 11</w:t>
      </w:r>
      <w:r>
        <w:tab/>
      </w:r>
      <w:r w:rsidR="009252AE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1.</w:t>
      </w:r>
      <w:r w:rsidR="009252AE" w:rsidRPr="009252AE">
        <w:t xml:space="preserve"> </w:t>
      </w:r>
      <w:r w:rsidR="009252AE">
        <w:t>2, 1.3</w:t>
      </w:r>
      <w:r>
        <w:t>]</w:t>
      </w:r>
    </w:p>
    <w:p w14:paraId="45EAA24F" w14:textId="77777777" w:rsidR="0026291C" w:rsidRDefault="0026291C" w:rsidP="009252AE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F46AE4" w:rsidRPr="00F46AE4">
        <w:t xml:space="preserve">The </w:t>
      </w:r>
      <w:r w:rsidR="00F46AE4" w:rsidRPr="009252AE">
        <w:rPr>
          <w:i/>
        </w:rPr>
        <w:t>remainder</w:t>
      </w:r>
      <w:r w:rsidR="00F46AE4" w:rsidRPr="00F46AE4">
        <w:t xml:space="preserve"> is what is left over after a division calculation has been completed.</w:t>
      </w:r>
    </w:p>
    <w:p w14:paraId="2A6BFE83" w14:textId="1E70C54B" w:rsidR="007B4879" w:rsidRDefault="0026291C" w:rsidP="0026291C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7B4879">
        <w:t>The square root of a</w:t>
      </w:r>
      <w:r w:rsidR="007B4879" w:rsidRPr="00960270">
        <w:t xml:space="preserve"> </w:t>
      </w:r>
      <w:r w:rsidR="007B4879" w:rsidRPr="009252AE">
        <w:rPr>
          <w:i/>
          <w:iCs/>
        </w:rPr>
        <w:t>perfect square</w:t>
      </w:r>
      <w:r w:rsidR="007B4879">
        <w:t xml:space="preserve"> is</w:t>
      </w:r>
      <w:r w:rsidR="007B4879" w:rsidRPr="00960270">
        <w:t xml:space="preserve"> a whole number</w:t>
      </w:r>
      <w:r w:rsidR="007B4879">
        <w:t>.</w:t>
      </w:r>
    </w:p>
    <w:p w14:paraId="1A0CA1CF" w14:textId="6AD10AAB" w:rsidR="00794E02" w:rsidRDefault="00794E02" w:rsidP="00067562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1.</w:t>
      </w:r>
      <w:r w:rsidR="009252AE">
        <w:t>2</w:t>
      </w:r>
      <w:r>
        <w:t>]</w:t>
      </w:r>
    </w:p>
    <w:p w14:paraId="71A83539" w14:textId="0FBAC588" w:rsidR="00F46AE4" w:rsidRDefault="007B4879" w:rsidP="0026291C">
      <w:pPr>
        <w:pStyle w:val="Pquestiontextmainstem"/>
      </w:pPr>
      <w:r w:rsidRPr="00F46AE4">
        <w:t xml:space="preserve">For example: </w:t>
      </w:r>
      <w:r w:rsidR="00F46AE4" w:rsidRPr="00F46AE4">
        <w:t>4</w:t>
      </w:r>
      <w:r w:rsidR="00F46AE4" w:rsidRPr="007B4879">
        <w:rPr>
          <w:rStyle w:val="Csuperscript"/>
        </w:rPr>
        <w:t>3</w:t>
      </w:r>
      <w:r w:rsidR="00EE6F7C">
        <w:t xml:space="preserve"> is written in index form. </w:t>
      </w:r>
      <w:r w:rsidRPr="00F46AE4">
        <w:t>4</w:t>
      </w:r>
      <w:r w:rsidRPr="007B4879">
        <w:rPr>
          <w:rStyle w:val="Csuperscript"/>
        </w:rPr>
        <w:t>3</w:t>
      </w:r>
      <w:r>
        <w:t xml:space="preserve"> = 4 × 4 × 4</w:t>
      </w:r>
      <w:r>
        <w:br/>
      </w:r>
      <w:r w:rsidR="00F46AE4" w:rsidRPr="00F46AE4">
        <w:t xml:space="preserve">The </w:t>
      </w:r>
      <w:r>
        <w:t xml:space="preserve">base 4 </w:t>
      </w:r>
      <w:r w:rsidR="00F46AE4" w:rsidRPr="00F46AE4">
        <w:t xml:space="preserve">is the number that is multiplied repeatedly. </w:t>
      </w:r>
    </w:p>
    <w:p w14:paraId="5D0EC04B" w14:textId="39BBAD6F" w:rsidR="00F46AE4" w:rsidRDefault="00F46AE4" w:rsidP="0026291C">
      <w:pPr>
        <w:pStyle w:val="Pquestiontextmainstem"/>
      </w:pPr>
      <w:r w:rsidRPr="00F46AE4">
        <w:t xml:space="preserve">The </w:t>
      </w:r>
      <w:r w:rsidR="007B4879">
        <w:t>power 3</w:t>
      </w:r>
      <w:r w:rsidRPr="00F46AE4">
        <w:t xml:space="preserve"> is </w:t>
      </w:r>
      <w:r w:rsidR="007B4879">
        <w:t xml:space="preserve">also </w:t>
      </w:r>
      <w:r w:rsidRPr="00F46AE4">
        <w:t xml:space="preserve">called the index. It describes how many times the base appears as a factor when the number is expressed in expanded form. In this case, the base appears 3 times. </w:t>
      </w:r>
    </w:p>
    <w:p w14:paraId="3E328EC3" w14:textId="77777777" w:rsidR="00794E02" w:rsidRDefault="00794E02" w:rsidP="009252AE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349BAFB9" w14:textId="77777777" w:rsidR="00F46AE4" w:rsidRDefault="00F46AE4" w:rsidP="009252AE">
      <w:pPr>
        <w:pStyle w:val="Pquestiontextmainstem"/>
        <w:keepNext/>
      </w:pPr>
      <w:r>
        <w:t>2 × 36 × 5</w:t>
      </w:r>
    </w:p>
    <w:p w14:paraId="53B120BA" w14:textId="77777777" w:rsidR="00F46AE4" w:rsidRDefault="00F46AE4" w:rsidP="009252AE">
      <w:pPr>
        <w:pStyle w:val="Pquestiontextmainstem"/>
        <w:keepNext/>
      </w:pPr>
      <w:r>
        <w:t>= 2 × 5 × 36</w:t>
      </w:r>
    </w:p>
    <w:p w14:paraId="4D415536" w14:textId="77777777" w:rsidR="00F46AE4" w:rsidRDefault="00F46AE4" w:rsidP="00F46AE4">
      <w:pPr>
        <w:pStyle w:val="Pquestiontextmainstem"/>
      </w:pPr>
      <w:r>
        <w:t>= 10 × 36</w:t>
      </w:r>
    </w:p>
    <w:p w14:paraId="5E6EEA0F" w14:textId="77777777" w:rsidR="00F46AE4" w:rsidRDefault="00F46AE4" w:rsidP="00F46AE4">
      <w:pPr>
        <w:pStyle w:val="Pquestiontextmainstem"/>
      </w:pPr>
      <w:r>
        <w:t>= 360</w:t>
      </w:r>
    </w:p>
    <w:p w14:paraId="60161B70" w14:textId="77777777" w:rsidR="00794E02" w:rsidRDefault="00794E02" w:rsidP="00067562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1.3]</w:t>
      </w:r>
    </w:p>
    <w:p w14:paraId="4B27774C" w14:textId="0DC379D0" w:rsidR="0026291C" w:rsidRDefault="0026291C" w:rsidP="00173925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Jonathon’s working</w:t>
      </w:r>
      <w:r w:rsidR="00173925">
        <w:br/>
      </w:r>
      <w:r w:rsidR="009252AE">
        <w:rPr>
          <w:noProof/>
        </w:rPr>
        <w:drawing>
          <wp:inline distT="0" distB="0" distL="0" distR="0" wp14:anchorId="69B0C565" wp14:editId="4A19EF62">
            <wp:extent cx="1238250" cy="7524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ba 1 2016-11-02_15-59-53.jpg"/>
                    <pic:cNvPicPr/>
                  </pic:nvPicPr>
                  <pic:blipFill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86FC2" w14:textId="77777777" w:rsidR="0026291C" w:rsidRDefault="0026291C" w:rsidP="00173925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>Correct working</w:t>
      </w:r>
      <w:r w:rsidR="00173925">
        <w:br/>
      </w:r>
      <w:r w:rsidR="00F46AE4">
        <w:t>26 × 1</w:t>
      </w:r>
      <w:r>
        <w:t>2</w:t>
      </w:r>
      <w:r w:rsidR="00173925">
        <w:br/>
      </w:r>
      <w:r w:rsidR="00F46AE4">
        <w:t>= 26 × 10 + 2</w:t>
      </w:r>
      <w:r>
        <w:t>6 × 2</w:t>
      </w:r>
      <w:r w:rsidR="00173925">
        <w:br/>
      </w:r>
      <w:r w:rsidR="00F46AE4">
        <w:t>= 260 + 5</w:t>
      </w:r>
      <w:r>
        <w:t>2</w:t>
      </w:r>
      <w:r w:rsidR="00173925">
        <w:br/>
      </w:r>
      <w:r w:rsidR="00F46AE4">
        <w:t>= 312</w:t>
      </w:r>
    </w:p>
    <w:p w14:paraId="78843473" w14:textId="70DA5970" w:rsidR="0026291C" w:rsidRDefault="0026291C" w:rsidP="00173925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F46AE4" w:rsidRPr="00F46AE4">
        <w:t xml:space="preserve">Jonathon split up the </w:t>
      </w:r>
      <w:r w:rsidR="00EE6F7C">
        <w:t>‘units’</w:t>
      </w:r>
      <w:r w:rsidR="00F46AE4" w:rsidRPr="00F46AE4">
        <w:t xml:space="preserve"> place value correctly but has forgotten that the first digit in the number he is splitting is in the ‘tens’ place-value column.</w:t>
      </w:r>
    </w:p>
    <w:p w14:paraId="02DD0ADB" w14:textId="77777777" w:rsidR="00794E02" w:rsidRDefault="00794E02" w:rsidP="00067562">
      <w:pPr>
        <w:pStyle w:val="Pquestionheadingsx"/>
      </w:pPr>
      <w:r>
        <w:t>Question 15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74F61666" w14:textId="04DD1CA4" w:rsidR="00F46AE4" w:rsidRDefault="00EE6F7C" w:rsidP="00F46AE4">
      <w:pPr>
        <w:pStyle w:val="Pquestiontextmainstem"/>
      </w:pPr>
      <w:r>
        <w:t>26 + 67 + 54</w:t>
      </w:r>
    </w:p>
    <w:p w14:paraId="1FC632A8" w14:textId="77777777" w:rsidR="00F46AE4" w:rsidRDefault="00F46AE4" w:rsidP="00F46AE4">
      <w:pPr>
        <w:pStyle w:val="Pquestiontextmainstem"/>
      </w:pPr>
      <w:r>
        <w:t>= 26 + 54 + 66</w:t>
      </w:r>
    </w:p>
    <w:p w14:paraId="11921B4B" w14:textId="77777777" w:rsidR="00F46AE4" w:rsidRDefault="00F46AE4" w:rsidP="00F46AE4">
      <w:pPr>
        <w:pStyle w:val="Pquestiontextmainstem"/>
      </w:pPr>
      <w:r>
        <w:t>= 80 + 67</w:t>
      </w:r>
    </w:p>
    <w:p w14:paraId="2D2DD1EE" w14:textId="77777777" w:rsidR="0026291C" w:rsidRDefault="00F46AE4" w:rsidP="00F46AE4">
      <w:pPr>
        <w:pStyle w:val="Pquestiontextmainstem"/>
        <w:rPr>
          <w:rStyle w:val="Cquestionpartlabelbold"/>
        </w:rPr>
      </w:pPr>
      <w:r>
        <w:t>= 147</w:t>
      </w:r>
    </w:p>
    <w:p w14:paraId="51DB6E74" w14:textId="77777777" w:rsidR="00794E02" w:rsidRDefault="00794E02" w:rsidP="00067562">
      <w:pPr>
        <w:pStyle w:val="Pquestionheadingsx"/>
      </w:pPr>
      <w:r>
        <w:t>Question 16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6A292D8E" w14:textId="77777777" w:rsidR="00F46AE4" w:rsidRDefault="00F46AE4" w:rsidP="00F46AE4">
      <w:pPr>
        <w:pStyle w:val="Pquestiontextmainstem"/>
      </w:pPr>
      <w:r>
        <w:t>426 × 4</w:t>
      </w:r>
    </w:p>
    <w:p w14:paraId="48C5A37C" w14:textId="77777777" w:rsidR="00F46AE4" w:rsidRDefault="00F46AE4" w:rsidP="00F46AE4">
      <w:pPr>
        <w:pStyle w:val="Pquestiontextmainstem"/>
      </w:pPr>
      <w:r>
        <w:t>= 426 × 2 × 2</w:t>
      </w:r>
    </w:p>
    <w:p w14:paraId="611DB266" w14:textId="77777777" w:rsidR="00F46AE4" w:rsidRDefault="00F46AE4" w:rsidP="00F46AE4">
      <w:pPr>
        <w:pStyle w:val="Pquestiontextmainstem"/>
      </w:pPr>
      <w:r>
        <w:t>= 852 × 2</w:t>
      </w:r>
    </w:p>
    <w:p w14:paraId="4B51D18A" w14:textId="77777777" w:rsidR="00794E02" w:rsidRDefault="00794E02" w:rsidP="00067562">
      <w:pPr>
        <w:pStyle w:val="Pquestionheadingsx"/>
      </w:pPr>
      <w:r>
        <w:t>Question 17</w:t>
      </w:r>
      <w:r>
        <w:tab/>
      </w:r>
      <w:r>
        <w:rPr>
          <w:rStyle w:val="Cmarkslabel"/>
        </w:rPr>
        <w:t>4 marks</w:t>
      </w:r>
      <w:r>
        <w:tab/>
        <w:t>[1.2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1"/>
        <w:gridCol w:w="4933"/>
      </w:tblGrid>
      <w:tr w:rsidR="007B4879" w14:paraId="239EF8F2" w14:textId="77777777" w:rsidTr="00D160A1">
        <w:tc>
          <w:tcPr>
            <w:tcW w:w="5494" w:type="dxa"/>
          </w:tcPr>
          <w:p w14:paraId="145AD605" w14:textId="08717962" w:rsidR="007B4879" w:rsidRDefault="007B4879" w:rsidP="00D160A1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>
              <w:t>2</w:t>
            </w:r>
            <w:r>
              <w:rPr>
                <w:rStyle w:val="Csuperscript"/>
              </w:rPr>
              <w:t>5</w:t>
            </w:r>
            <w:r>
              <w:rPr>
                <w:rStyle w:val="Csuperscript"/>
              </w:rPr>
              <w:br/>
            </w:r>
            <w:r>
              <w:t>= 2 × 2 × 2 × 2× 2</w:t>
            </w:r>
            <w:r>
              <w:br/>
              <w:t>= 32</w:t>
            </w:r>
          </w:p>
        </w:tc>
        <w:tc>
          <w:tcPr>
            <w:tcW w:w="5494" w:type="dxa"/>
          </w:tcPr>
          <w:p w14:paraId="7BD13303" w14:textId="6A8EEEF1" w:rsidR="007B4879" w:rsidRDefault="007B4879" w:rsidP="00D160A1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tab/>
              <w:t>10</w:t>
            </w:r>
            <w:r>
              <w:rPr>
                <w:rStyle w:val="Csuperscript"/>
              </w:rPr>
              <w:t>6</w:t>
            </w:r>
            <w:r>
              <w:br/>
              <w:t>= 10 × 10 × 10 × 10 × 10 × 10</w:t>
            </w:r>
            <w:r>
              <w:br/>
              <w:t>= 1 000 000</w:t>
            </w:r>
          </w:p>
        </w:tc>
      </w:tr>
    </w:tbl>
    <w:p w14:paraId="201390A6" w14:textId="77777777" w:rsidR="00794E02" w:rsidRDefault="00794E02" w:rsidP="00067562">
      <w:pPr>
        <w:pStyle w:val="Pquestionheadingsx"/>
      </w:pPr>
      <w:r>
        <w:t>Question 18</w:t>
      </w:r>
      <w:r>
        <w:tab/>
      </w:r>
      <w:r>
        <w:rPr>
          <w:rStyle w:val="Cmarkslabel"/>
        </w:rPr>
        <w:t>2 marks</w:t>
      </w:r>
      <w:r>
        <w:tab/>
        <w:t>[1.2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2"/>
        <w:gridCol w:w="4932"/>
      </w:tblGrid>
      <w:tr w:rsidR="00EE6F7C" w14:paraId="0C861775" w14:textId="77777777" w:rsidTr="00D160A1">
        <w:tc>
          <w:tcPr>
            <w:tcW w:w="5494" w:type="dxa"/>
          </w:tcPr>
          <w:p w14:paraId="4BDCA1FB" w14:textId="4D3548BA" w:rsidR="00EE6F7C" w:rsidRPr="00EE6F7C" w:rsidRDefault="00EE6F7C" w:rsidP="00D160A1">
            <w:pPr>
              <w:pStyle w:val="Pquestiontextpartsa"/>
              <w:rPr>
                <w:rFonts w:ascii="Times New Roman" w:hAnsi="Times New Roman"/>
                <w:i/>
              </w:rPr>
            </w:pPr>
            <w:r>
              <w:rPr>
                <w:rStyle w:val="Cquestionpartlabelbold"/>
              </w:rPr>
              <w:t>(a)</w:t>
            </w:r>
            <w:r>
              <w:tab/>
              <w:t>4 × 4 × 4</w:t>
            </w:r>
            <w:r>
              <w:br/>
              <w:t>= 4</w:t>
            </w:r>
            <w:r>
              <w:rPr>
                <w:rStyle w:val="Csuperscript"/>
              </w:rPr>
              <w:t>3</w:t>
            </w:r>
          </w:p>
        </w:tc>
        <w:tc>
          <w:tcPr>
            <w:tcW w:w="5494" w:type="dxa"/>
          </w:tcPr>
          <w:p w14:paraId="6A3EF691" w14:textId="17114E35" w:rsidR="00EE6F7C" w:rsidRPr="00EE6F7C" w:rsidRDefault="00EE6F7C" w:rsidP="000E0E43">
            <w:pPr>
              <w:pStyle w:val="Pquestiontextpartsa"/>
              <w:rPr>
                <w:rFonts w:ascii="Times New Roman" w:hAnsi="Times New Roman"/>
                <w:i/>
              </w:rPr>
            </w:pPr>
            <w:r>
              <w:rPr>
                <w:rStyle w:val="Cquestionpartlabelbold"/>
              </w:rPr>
              <w:t>(b)</w:t>
            </w:r>
            <w:r>
              <w:tab/>
            </w:r>
            <w:r w:rsidR="000E0E43">
              <w:t>60 × 60 × 60 × 60 × 60</w:t>
            </w:r>
            <w:r>
              <w:br/>
              <w:t xml:space="preserve">= </w:t>
            </w:r>
            <w:r w:rsidR="000E0E43">
              <w:t>60</w:t>
            </w:r>
            <w:r>
              <w:rPr>
                <w:rStyle w:val="Csuperscript"/>
              </w:rPr>
              <w:t>5</w:t>
            </w:r>
          </w:p>
        </w:tc>
      </w:tr>
    </w:tbl>
    <w:p w14:paraId="3B49A430" w14:textId="77777777" w:rsidR="00794E02" w:rsidRDefault="00794E02" w:rsidP="00067562">
      <w:pPr>
        <w:pStyle w:val="Pquestionheadingsx"/>
      </w:pPr>
      <w:r>
        <w:t>Question 19</w:t>
      </w:r>
      <w:r>
        <w:tab/>
      </w:r>
      <w:r>
        <w:rPr>
          <w:rStyle w:val="Cmarkslabel"/>
        </w:rPr>
        <w:t>2 marks</w:t>
      </w:r>
      <w:r>
        <w:tab/>
        <w:t>[1.2]</w:t>
      </w:r>
    </w:p>
    <w:p w14:paraId="132C886D" w14:textId="47C702B5" w:rsidR="00284A96" w:rsidRPr="00284A96" w:rsidRDefault="00284A96" w:rsidP="00284A96">
      <w:pPr>
        <w:pStyle w:val="Pquestiontextmainstem"/>
      </w:pPr>
      <w:r w:rsidRPr="00284A96">
        <w:t>3</w:t>
      </w:r>
      <w:r w:rsidRPr="00284A96">
        <w:rPr>
          <w:vertAlign w:val="superscript"/>
        </w:rPr>
        <w:t>2</w:t>
      </w:r>
      <w:r w:rsidRPr="00284A96">
        <w:t xml:space="preserve"> –</w:t>
      </w:r>
      <w:r w:rsidR="009252AE" w:rsidRPr="009252AE">
        <w:rPr>
          <w:position w:val="-6"/>
        </w:rPr>
        <w:object w:dxaOrig="380" w:dyaOrig="340" w14:anchorId="38BFAAE7">
          <v:shape id="_x0000_i1026" type="#_x0000_t75" style="width:18.75pt;height:17.25pt" o:ole="">
            <v:imagedata r:id="rId11" o:title=""/>
          </v:shape>
          <o:OLEObject Type="Embed" ProgID="Equation.DSMT4" ShapeID="_x0000_i1026" DrawAspect="Content" ObjectID="_1539608053" r:id="rId12"/>
        </w:object>
      </w:r>
    </w:p>
    <w:p w14:paraId="2E7A7FE9" w14:textId="77777777" w:rsidR="00F46AE4" w:rsidRDefault="00F46AE4" w:rsidP="00F46AE4">
      <w:pPr>
        <w:pStyle w:val="Pquestiontextmainstem"/>
      </w:pPr>
      <w:r>
        <w:t>= 9 – 2</w:t>
      </w:r>
    </w:p>
    <w:p w14:paraId="2C89DDF8" w14:textId="77777777" w:rsidR="00F46AE4" w:rsidRDefault="00F46AE4" w:rsidP="00F46AE4">
      <w:pPr>
        <w:pStyle w:val="Pquestiontextmainstem"/>
      </w:pPr>
      <w:r>
        <w:t>= 7</w:t>
      </w:r>
    </w:p>
    <w:p w14:paraId="40154225" w14:textId="77777777" w:rsidR="00794E02" w:rsidRDefault="00794E02" w:rsidP="00067562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2 marks</w:t>
      </w:r>
      <w:r>
        <w:tab/>
        <w:t>[1.3]</w:t>
      </w:r>
    </w:p>
    <w:p w14:paraId="0A97511F" w14:textId="18631BA4" w:rsidR="00F46AE4" w:rsidRDefault="000E0E43" w:rsidP="00F46AE4">
      <w:pPr>
        <w:pStyle w:val="Pquestiontextmainstem"/>
      </w:pPr>
      <w:r>
        <w:t>264 ÷ 4</w:t>
      </w:r>
    </w:p>
    <w:p w14:paraId="6A0FD745" w14:textId="77777777" w:rsidR="00F46AE4" w:rsidRDefault="00F46AE4" w:rsidP="00F46AE4">
      <w:pPr>
        <w:pStyle w:val="Pquestiontextmainstem"/>
      </w:pPr>
      <w:r>
        <w:t>= 264 ÷ 2 ÷ 2</w:t>
      </w:r>
    </w:p>
    <w:p w14:paraId="7CC25711" w14:textId="77777777" w:rsidR="00F46AE4" w:rsidRDefault="00F46AE4" w:rsidP="00F46AE4">
      <w:pPr>
        <w:pStyle w:val="Pquestiontextmainstem"/>
      </w:pPr>
      <w:r>
        <w:t xml:space="preserve">= 132 ÷ 2 </w:t>
      </w:r>
    </w:p>
    <w:p w14:paraId="469321AF" w14:textId="77777777" w:rsidR="00F46AE4" w:rsidRDefault="00F46AE4" w:rsidP="00F46AE4">
      <w:pPr>
        <w:pStyle w:val="Pquestiontextmainstem"/>
      </w:pPr>
      <w:r>
        <w:t>= 66</w:t>
      </w:r>
    </w:p>
    <w:p w14:paraId="15800FD1" w14:textId="77777777" w:rsidR="00794E02" w:rsidRDefault="00794E02" w:rsidP="00067562">
      <w:pPr>
        <w:pStyle w:val="Pquestionheadingsx"/>
      </w:pPr>
      <w:r>
        <w:t>Question 21</w:t>
      </w:r>
      <w:r>
        <w:tab/>
      </w:r>
      <w:r>
        <w:rPr>
          <w:rStyle w:val="Cmarkslabel"/>
        </w:rPr>
        <w:t>3 marks</w:t>
      </w:r>
      <w:r>
        <w:tab/>
        <w:t>[1.3]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108" w:type="dxa"/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63"/>
        <w:gridCol w:w="663"/>
        <w:gridCol w:w="663"/>
        <w:gridCol w:w="1495"/>
      </w:tblGrid>
      <w:tr w:rsidR="00EE6F7C" w14:paraId="0E1951C8" w14:textId="77777777" w:rsidTr="009252AE">
        <w:trPr>
          <w:trHeight w:hRule="exact" w:val="419"/>
        </w:trPr>
        <w:tc>
          <w:tcPr>
            <w:tcW w:w="6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6CEB8536" w14:textId="77777777" w:rsidR="00F46AE4" w:rsidRPr="005D2433" w:rsidRDefault="00F46AE4" w:rsidP="009252AE">
            <w:pPr>
              <w:pStyle w:val="Ptabletext"/>
            </w:pPr>
          </w:p>
        </w:tc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6262FA" w14:textId="77777777" w:rsidR="00F46AE4" w:rsidRPr="005D2433" w:rsidRDefault="00F46AE4" w:rsidP="009252AE">
            <w:pPr>
              <w:pStyle w:val="Ptabletext"/>
            </w:pPr>
            <w:r w:rsidRPr="005D2433">
              <w:t>50</w:t>
            </w:r>
          </w:p>
        </w:tc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7BDC20" w14:textId="77777777" w:rsidR="00F46AE4" w:rsidRPr="005D2433" w:rsidRDefault="00F46AE4" w:rsidP="009252AE">
            <w:pPr>
              <w:pStyle w:val="Ptabletext"/>
            </w:pPr>
            <w:r w:rsidRPr="005D2433">
              <w:t>3</w:t>
            </w:r>
          </w:p>
        </w:tc>
        <w:tc>
          <w:tcPr>
            <w:tcW w:w="1495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31B88028" w14:textId="77777777" w:rsidR="00F46AE4" w:rsidRPr="005D2433" w:rsidRDefault="00F46AE4" w:rsidP="009252AE">
            <w:pPr>
              <w:pStyle w:val="Ptabletext"/>
            </w:pPr>
          </w:p>
        </w:tc>
      </w:tr>
      <w:tr w:rsidR="00EE6F7C" w14:paraId="426CD2F3" w14:textId="77777777" w:rsidTr="009252AE">
        <w:trPr>
          <w:trHeight w:hRule="exact" w:val="419"/>
        </w:trPr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C631190" w14:textId="77777777" w:rsidR="00F46AE4" w:rsidRPr="005D2433" w:rsidRDefault="00F46AE4" w:rsidP="009252AE">
            <w:pPr>
              <w:pStyle w:val="Ptabletext"/>
            </w:pPr>
            <w:r w:rsidRPr="005D2433">
              <w:t>40</w:t>
            </w:r>
          </w:p>
        </w:tc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FA5AC15" w14:textId="77777777" w:rsidR="00F46AE4" w:rsidRPr="005D2433" w:rsidRDefault="00F46AE4" w:rsidP="009252AE">
            <w:pPr>
              <w:pStyle w:val="Ptabletext"/>
            </w:pPr>
            <w:r w:rsidRPr="005D2433">
              <w:t>2000</w:t>
            </w:r>
          </w:p>
        </w:tc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1C79BB1" w14:textId="77777777" w:rsidR="00F46AE4" w:rsidRPr="005D2433" w:rsidRDefault="00F46AE4" w:rsidP="009252AE">
            <w:pPr>
              <w:pStyle w:val="Ptabletext"/>
            </w:pPr>
            <w:r w:rsidRPr="005D2433">
              <w:t>120</w:t>
            </w:r>
          </w:p>
        </w:tc>
        <w:tc>
          <w:tcPr>
            <w:tcW w:w="1495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  <w:hideMark/>
          </w:tcPr>
          <w:p w14:paraId="31AC84BB" w14:textId="77777777" w:rsidR="00F46AE4" w:rsidRPr="005D2433" w:rsidRDefault="00F46AE4" w:rsidP="009252AE">
            <w:pPr>
              <w:pStyle w:val="Ptabletext"/>
            </w:pPr>
            <w:r w:rsidRPr="005D2433">
              <w:t>2120</w:t>
            </w:r>
          </w:p>
        </w:tc>
      </w:tr>
      <w:tr w:rsidR="00EE6F7C" w14:paraId="61D36B35" w14:textId="77777777" w:rsidTr="009252AE">
        <w:trPr>
          <w:trHeight w:hRule="exact" w:val="419"/>
        </w:trPr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E58606" w14:textId="77777777" w:rsidR="00F46AE4" w:rsidRPr="005D2433" w:rsidRDefault="00F46AE4" w:rsidP="009252AE">
            <w:pPr>
              <w:pStyle w:val="Ptabletext"/>
            </w:pPr>
            <w:r w:rsidRPr="005D2433">
              <w:t>7</w:t>
            </w:r>
          </w:p>
        </w:tc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537489" w14:textId="77777777" w:rsidR="00F46AE4" w:rsidRPr="005D2433" w:rsidRDefault="00F46AE4" w:rsidP="009252AE">
            <w:pPr>
              <w:pStyle w:val="Ptabletext"/>
            </w:pPr>
            <w:r w:rsidRPr="005D2433">
              <w:t>350</w:t>
            </w:r>
          </w:p>
        </w:tc>
        <w:tc>
          <w:tcPr>
            <w:tcW w:w="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AA9C3C" w14:textId="77777777" w:rsidR="00F46AE4" w:rsidRPr="005D2433" w:rsidRDefault="00F46AE4" w:rsidP="009252AE">
            <w:pPr>
              <w:pStyle w:val="Ptabletext"/>
            </w:pPr>
            <w:r w:rsidRPr="005D2433">
              <w:t>21</w:t>
            </w:r>
          </w:p>
        </w:tc>
        <w:tc>
          <w:tcPr>
            <w:tcW w:w="1495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  <w:vAlign w:val="center"/>
            <w:hideMark/>
          </w:tcPr>
          <w:p w14:paraId="47389C5D" w14:textId="77777777" w:rsidR="00F46AE4" w:rsidRPr="005D2433" w:rsidRDefault="00F46AE4" w:rsidP="009252AE">
            <w:pPr>
              <w:pStyle w:val="Ptabletext"/>
            </w:pPr>
            <w:r w:rsidRPr="005D2433">
              <w:t>+ 371</w:t>
            </w:r>
          </w:p>
        </w:tc>
      </w:tr>
      <w:tr w:rsidR="00EE6F7C" w14:paraId="7BBB0622" w14:textId="77777777" w:rsidTr="009252AE">
        <w:trPr>
          <w:trHeight w:hRule="exact" w:val="419"/>
        </w:trPr>
        <w:tc>
          <w:tcPr>
            <w:tcW w:w="663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06C4BEC7" w14:textId="77777777" w:rsidR="00F46AE4" w:rsidRPr="005D2433" w:rsidRDefault="00F46AE4" w:rsidP="009252AE">
            <w:pPr>
              <w:pStyle w:val="Ptabletext"/>
            </w:pPr>
          </w:p>
        </w:tc>
        <w:tc>
          <w:tcPr>
            <w:tcW w:w="663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44D788B2" w14:textId="77777777" w:rsidR="00F46AE4" w:rsidRPr="005D2433" w:rsidRDefault="00F46AE4" w:rsidP="009252AE">
            <w:pPr>
              <w:pStyle w:val="Ptabletext"/>
            </w:pPr>
          </w:p>
        </w:tc>
        <w:tc>
          <w:tcPr>
            <w:tcW w:w="663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1BA3FB8B" w14:textId="77777777" w:rsidR="00F46AE4" w:rsidRPr="005D2433" w:rsidRDefault="00F46AE4" w:rsidP="009252AE">
            <w:pPr>
              <w:pStyle w:val="Ptabletext"/>
            </w:pP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CF5C607" w14:textId="77777777" w:rsidR="00F46AE4" w:rsidRDefault="00F46AE4" w:rsidP="009252AE">
            <w:pPr>
              <w:pStyle w:val="Ptabletext"/>
            </w:pPr>
            <w:r w:rsidRPr="005D2433">
              <w:t>2491</w:t>
            </w:r>
          </w:p>
        </w:tc>
      </w:tr>
    </w:tbl>
    <w:p w14:paraId="50E72F7A" w14:textId="77777777" w:rsidR="00794E02" w:rsidRDefault="00794E02" w:rsidP="00067562">
      <w:pPr>
        <w:pStyle w:val="Pquestionheadingsx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1.3]</w:t>
      </w:r>
    </w:p>
    <w:p w14:paraId="50152F2A" w14:textId="4B296A74" w:rsidR="00F46AE4" w:rsidRDefault="003777AE" w:rsidP="003777AE">
      <w:pPr>
        <w:pStyle w:val="Pquestiontextmainstem"/>
        <w:tabs>
          <w:tab w:val="left" w:pos="1994"/>
        </w:tabs>
      </w:pPr>
      <w:r>
        <w:t>36 000 ÷ 400</w:t>
      </w:r>
    </w:p>
    <w:p w14:paraId="57BF41E9" w14:textId="21EC32DF" w:rsidR="00F46AE4" w:rsidRDefault="003777AE" w:rsidP="00F46AE4">
      <w:pPr>
        <w:pStyle w:val="Pquestiontextmainstem"/>
      </w:pPr>
      <w:r>
        <w:t>= 360 ÷ 4</w:t>
      </w:r>
    </w:p>
    <w:p w14:paraId="5F5077D0" w14:textId="77777777" w:rsidR="0026291C" w:rsidRDefault="00F46AE4" w:rsidP="00F46AE4">
      <w:pPr>
        <w:pStyle w:val="Pquestiontextmainstem"/>
        <w:rPr>
          <w:rStyle w:val="Cquestionpartlabelbold"/>
        </w:rPr>
      </w:pPr>
      <w:r>
        <w:t>= 90</w:t>
      </w:r>
    </w:p>
    <w:p w14:paraId="2D113D2E" w14:textId="4D94B784" w:rsidR="00794E02" w:rsidRDefault="00794E02" w:rsidP="00067562">
      <w:pPr>
        <w:pStyle w:val="Pquestionheadingsx"/>
      </w:pPr>
      <w:r>
        <w:t>Question 23</w:t>
      </w:r>
      <w:r>
        <w:tab/>
      </w:r>
      <w:r>
        <w:rPr>
          <w:rStyle w:val="Cmarkslabel"/>
        </w:rPr>
        <w:t>1 mark</w:t>
      </w:r>
      <w:r>
        <w:tab/>
        <w:t>[1.4]</w:t>
      </w:r>
    </w:p>
    <w:p w14:paraId="0964E6A8" w14:textId="77777777" w:rsidR="0026291C" w:rsidRDefault="00F46AE4" w:rsidP="0026291C">
      <w:pPr>
        <w:pStyle w:val="Pquestiontextmainstem"/>
      </w:pPr>
      <w:r w:rsidRPr="00F46AE4">
        <w:t>8000</w:t>
      </w:r>
    </w:p>
    <w:p w14:paraId="7EF15F71" w14:textId="77777777" w:rsidR="00794E02" w:rsidRDefault="00794E02" w:rsidP="00067562">
      <w:pPr>
        <w:pStyle w:val="Pquestionheadingsx"/>
      </w:pPr>
      <w:r>
        <w:t>Question 24</w:t>
      </w:r>
      <w:r>
        <w:tab/>
      </w:r>
      <w:r>
        <w:rPr>
          <w:rStyle w:val="Cmarkslabel"/>
        </w:rPr>
        <w:t>4 marks</w:t>
      </w:r>
      <w:r>
        <w:tab/>
        <w:t>[1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0"/>
        <w:gridCol w:w="4934"/>
      </w:tblGrid>
      <w:tr w:rsidR="007B4879" w14:paraId="5BF256AD" w14:textId="77777777" w:rsidTr="00D160A1">
        <w:tc>
          <w:tcPr>
            <w:tcW w:w="5494" w:type="dxa"/>
          </w:tcPr>
          <w:p w14:paraId="7FC4F1C7" w14:textId="0BE067F4" w:rsidR="007B4879" w:rsidRDefault="007B4879" w:rsidP="00D160A1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tab/>
              <w:t>38 × 72</w:t>
            </w:r>
            <w:r>
              <w:br/>
              <w:t>= 40 × 70</w:t>
            </w:r>
            <w:r>
              <w:br/>
              <w:t xml:space="preserve">= </w:t>
            </w:r>
            <w:r w:rsidRPr="0080637B">
              <w:t>4 × 7 × 10 × 10</w:t>
            </w:r>
            <w:r>
              <w:br/>
              <w:t>= 2800</w:t>
            </w:r>
          </w:p>
        </w:tc>
        <w:tc>
          <w:tcPr>
            <w:tcW w:w="5494" w:type="dxa"/>
          </w:tcPr>
          <w:p w14:paraId="417C6318" w14:textId="3B00C466" w:rsidR="007B4879" w:rsidRDefault="007B4879" w:rsidP="00D160A1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tab/>
            </w:r>
            <w:r w:rsidRPr="0080637B">
              <w:t xml:space="preserve">6245 ÷ 33 </w:t>
            </w:r>
            <w:r>
              <w:br/>
              <w:t xml:space="preserve">= </w:t>
            </w:r>
            <w:r w:rsidRPr="0080637B">
              <w:t>6</w:t>
            </w:r>
            <w:r>
              <w:t>000 ÷ 30</w:t>
            </w:r>
            <w:r>
              <w:br/>
              <w:t xml:space="preserve">= </w:t>
            </w:r>
            <w:r w:rsidRPr="0080637B">
              <w:t>6</w:t>
            </w:r>
            <w:r>
              <w:t>00 ÷ 3</w:t>
            </w:r>
            <w:r>
              <w:br/>
              <w:t>= 200</w:t>
            </w:r>
          </w:p>
        </w:tc>
      </w:tr>
    </w:tbl>
    <w:p w14:paraId="49C440C2" w14:textId="77777777" w:rsidR="007B4879" w:rsidRDefault="00794E02" w:rsidP="00067562">
      <w:pPr>
        <w:pStyle w:val="Pquestionheadingsx"/>
      </w:pPr>
      <w:r>
        <w:t>Question 25</w:t>
      </w:r>
      <w:r>
        <w:tab/>
      </w:r>
      <w:r>
        <w:rPr>
          <w:rStyle w:val="Cmarkslabel"/>
        </w:rPr>
        <w:t>4 marks</w:t>
      </w:r>
      <w:r>
        <w:tab/>
        <w:t>[1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8"/>
        <w:gridCol w:w="4926"/>
      </w:tblGrid>
      <w:tr w:rsidR="007B4879" w14:paraId="24E24F5A" w14:textId="77777777" w:rsidTr="00D160A1">
        <w:tc>
          <w:tcPr>
            <w:tcW w:w="5494" w:type="dxa"/>
          </w:tcPr>
          <w:p w14:paraId="08F53084" w14:textId="257FABE7" w:rsidR="007B4879" w:rsidRDefault="007B4879" w:rsidP="00D160A1">
            <w:pPr>
              <w:pStyle w:val="Pquestiontextpartsa"/>
            </w:pPr>
            <w:r>
              <w:rPr>
                <w:rStyle w:val="Cquestionpartlabelbold"/>
              </w:rPr>
              <w:t>(a)</w:t>
            </w:r>
            <w:r>
              <w:tab/>
            </w:r>
            <w:r w:rsidRPr="0080637B">
              <w:t>18 × (9 – 7) ÷ 4</w:t>
            </w:r>
            <w:r>
              <w:br/>
            </w:r>
            <w:r w:rsidRPr="0080637B">
              <w:t>= 18 × 2 ÷ 4</w:t>
            </w:r>
            <w:r>
              <w:br/>
            </w:r>
            <w:r w:rsidRPr="0080637B">
              <w:t>= 36 ÷ 4</w:t>
            </w:r>
            <w:r>
              <w:br/>
            </w:r>
            <w:r w:rsidRPr="0080637B">
              <w:t xml:space="preserve">= 9 </w:t>
            </w:r>
          </w:p>
        </w:tc>
        <w:tc>
          <w:tcPr>
            <w:tcW w:w="5494" w:type="dxa"/>
          </w:tcPr>
          <w:p w14:paraId="4152E9DB" w14:textId="300406A5" w:rsidR="007B4879" w:rsidRDefault="007B4879" w:rsidP="00D160A1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tab/>
            </w:r>
            <w:r w:rsidRPr="0080637B">
              <w:t xml:space="preserve">30 + 44 ÷ 4 – 7 </w:t>
            </w:r>
            <w:r>
              <w:br/>
            </w:r>
            <w:r w:rsidRPr="0080637B">
              <w:t>= 30 + 11 – 7</w:t>
            </w:r>
            <w:r>
              <w:br/>
            </w:r>
            <w:r w:rsidRPr="0080637B">
              <w:t>= 41 – 7</w:t>
            </w:r>
            <w:r>
              <w:br/>
            </w:r>
            <w:r w:rsidRPr="0080637B">
              <w:t xml:space="preserve">= 34 </w:t>
            </w:r>
          </w:p>
        </w:tc>
      </w:tr>
    </w:tbl>
    <w:p w14:paraId="20106B44" w14:textId="77777777" w:rsidR="00794E02" w:rsidRDefault="00794E02" w:rsidP="00067562">
      <w:pPr>
        <w:pStyle w:val="Pquestionheadingsx"/>
      </w:pPr>
      <w:r>
        <w:t>Question 26</w:t>
      </w:r>
      <w:r>
        <w:tab/>
      </w:r>
      <w:r>
        <w:rPr>
          <w:rStyle w:val="Cmarkslabel"/>
        </w:rPr>
        <w:t>2 marks</w:t>
      </w:r>
      <w:r>
        <w:tab/>
        <w:t>[1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5"/>
        <w:gridCol w:w="4929"/>
      </w:tblGrid>
      <w:tr w:rsidR="007B4879" w14:paraId="78031A05" w14:textId="77777777" w:rsidTr="00D160A1">
        <w:tc>
          <w:tcPr>
            <w:tcW w:w="5494" w:type="dxa"/>
          </w:tcPr>
          <w:p w14:paraId="4BFC47D3" w14:textId="42DA519C" w:rsidR="007B4879" w:rsidRDefault="007B4879" w:rsidP="009252AE">
            <w:pPr>
              <w:pStyle w:val="Pquestiontextpartsa"/>
            </w:pPr>
            <w:r w:rsidRPr="0080637B">
              <w:rPr>
                <w:rStyle w:val="Cquestionpartlabelbold"/>
              </w:rPr>
              <w:t>(a)</w:t>
            </w:r>
            <w:r w:rsidRPr="0080637B">
              <w:rPr>
                <w:rStyle w:val="Cquestionpartlabelbold"/>
              </w:rPr>
              <w:tab/>
            </w:r>
            <w:r w:rsidR="009252AE" w:rsidRPr="0080637B">
              <w:t>(8 + 10) ÷ (2 + 4) = 3</w:t>
            </w:r>
          </w:p>
        </w:tc>
        <w:tc>
          <w:tcPr>
            <w:tcW w:w="5494" w:type="dxa"/>
          </w:tcPr>
          <w:p w14:paraId="285C4D02" w14:textId="506B63A3" w:rsidR="007B4879" w:rsidRDefault="007B4879" w:rsidP="009252AE">
            <w:pPr>
              <w:pStyle w:val="Pquestiontextpartsa"/>
            </w:pPr>
            <w:r w:rsidRPr="0080637B">
              <w:rPr>
                <w:rStyle w:val="Cquestionpartlabelbold"/>
              </w:rPr>
              <w:t>(b)</w:t>
            </w:r>
            <w:r w:rsidRPr="0080637B">
              <w:rPr>
                <w:rStyle w:val="Cquestionpartlabelbold"/>
              </w:rPr>
              <w:tab/>
            </w:r>
            <w:r w:rsidR="009252AE" w:rsidRPr="0080637B">
              <w:t>43 + 12 ÷ (8 – 2) = 45</w:t>
            </w:r>
          </w:p>
        </w:tc>
      </w:tr>
    </w:tbl>
    <w:p w14:paraId="791757FF" w14:textId="58B733FE" w:rsidR="001E18BE" w:rsidRPr="007B4879" w:rsidRDefault="001E18BE" w:rsidP="007B4879">
      <w:pPr>
        <w:pStyle w:val="Psectionresults"/>
        <w:rPr>
          <w:rStyle w:val="Cquestionpartlabelbold"/>
          <w:b w:val="0"/>
        </w:rPr>
      </w:pPr>
      <w:r w:rsidRPr="00655B46">
        <w:t>Short answer total:</w:t>
      </w:r>
      <w:r w:rsidR="009252AE">
        <w:t xml:space="preserve"> </w:t>
      </w:r>
      <w:r>
        <w:t>40</w:t>
      </w:r>
    </w:p>
    <w:p w14:paraId="0F97BD16" w14:textId="77777777" w:rsidR="0026291C" w:rsidRDefault="0026291C" w:rsidP="009252AE">
      <w:pPr>
        <w:pStyle w:val="Psectionheading"/>
        <w:keepLines/>
      </w:pPr>
      <w:r>
        <w:lastRenderedPageBreak/>
        <w:t>Extended answer section</w:t>
      </w:r>
    </w:p>
    <w:p w14:paraId="4B3DBAC0" w14:textId="77777777" w:rsidR="00794E02" w:rsidRDefault="00794E02" w:rsidP="009252AE">
      <w:pPr>
        <w:pStyle w:val="Pquestionheadingsx1stafterhead"/>
        <w:keepLines/>
      </w:pPr>
      <w:r>
        <w:t>Question 27</w:t>
      </w:r>
      <w:r>
        <w:tab/>
      </w:r>
      <w:r>
        <w:rPr>
          <w:rStyle w:val="Cmarkslabel"/>
        </w:rPr>
        <w:t>4 marks</w:t>
      </w:r>
      <w:r>
        <w:tab/>
        <w:t>[1.3, 1.4, 1.6]</w:t>
      </w:r>
    </w:p>
    <w:p w14:paraId="1A3235B6" w14:textId="77777777" w:rsidR="0026291C" w:rsidRDefault="0026291C" w:rsidP="009252AE">
      <w:pPr>
        <w:pStyle w:val="Pquestiontextpartsa"/>
        <w:keepNext/>
        <w:keepLines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30 000</w:t>
      </w:r>
    </w:p>
    <w:p w14:paraId="1343586B" w14:textId="77777777" w:rsidR="0026291C" w:rsidRDefault="0026291C" w:rsidP="009252AE">
      <w:pPr>
        <w:pStyle w:val="Pquestiontextpartsa"/>
        <w:keepNext/>
        <w:keepLines/>
        <w:rPr>
          <w:rStyle w:val="Cmathsexpressions"/>
        </w:rPr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>30 000 × 44</w:t>
      </w:r>
      <w:r w:rsidR="00173925">
        <w:br/>
      </w:r>
      <w:r>
        <w:t>= 30 000 × 40 + 30 000 × 4</w:t>
      </w:r>
      <w:r w:rsidR="00173925">
        <w:br/>
      </w:r>
      <w:r>
        <w:t>= 1 200 000 + 120 000</w:t>
      </w:r>
      <w:r w:rsidR="00173925">
        <w:br/>
      </w:r>
      <w:r>
        <w:t>= $1 320 000</w:t>
      </w:r>
    </w:p>
    <w:p w14:paraId="19A3B76C" w14:textId="77777777" w:rsidR="00794E02" w:rsidRDefault="00794E02" w:rsidP="00067562">
      <w:pPr>
        <w:pStyle w:val="Pquestionheadingsx"/>
      </w:pPr>
      <w:r>
        <w:t>Question 28</w:t>
      </w:r>
      <w:r>
        <w:tab/>
      </w:r>
      <w:r>
        <w:rPr>
          <w:rStyle w:val="Cmarkslabel"/>
        </w:rPr>
        <w:t>6 marks</w:t>
      </w:r>
      <w:r>
        <w:tab/>
        <w:t>[1.1, 1.4, 1.5]</w:t>
      </w:r>
    </w:p>
    <w:p w14:paraId="38C066B4" w14:textId="10F95687" w:rsidR="0026291C" w:rsidRDefault="0026291C" w:rsidP="00173925">
      <w:pPr>
        <w:pStyle w:val="Pquestiontextpartsa"/>
      </w:pPr>
      <w:r>
        <w:rPr>
          <w:rStyle w:val="Cquestionpartlabelbold"/>
        </w:rPr>
        <w:t>(a)</w:t>
      </w:r>
      <w:r>
        <w:tab/>
        <w:t>First call:</w:t>
      </w:r>
      <w:r>
        <w:tab/>
      </w:r>
      <w:r w:rsidR="0080637B">
        <w:t>2</w:t>
      </w:r>
      <w:r>
        <w:t xml:space="preserve">5 + </w:t>
      </w:r>
      <w:r w:rsidR="0080637B">
        <w:t>80</w:t>
      </w:r>
      <w:r>
        <w:t xml:space="preserve"> = 1</w:t>
      </w:r>
      <w:r w:rsidR="0080637B">
        <w:t>0</w:t>
      </w:r>
      <w:r w:rsidR="000E0E43">
        <w:t>5</w:t>
      </w:r>
      <w:r w:rsidR="000E0E43">
        <w:br/>
        <w:t>Second call:</w:t>
      </w:r>
      <w:r w:rsidR="000E0E43">
        <w:br/>
      </w:r>
      <w:r w:rsidR="0080637B">
        <w:t>2</w:t>
      </w:r>
      <w:r>
        <w:t xml:space="preserve">5 + 4 × </w:t>
      </w:r>
      <w:r w:rsidR="0080637B">
        <w:t>8</w:t>
      </w:r>
      <w:r>
        <w:t>0</w:t>
      </w:r>
      <w:r>
        <w:br/>
        <w:t xml:space="preserve">= </w:t>
      </w:r>
      <w:r w:rsidR="0080637B">
        <w:t>2</w:t>
      </w:r>
      <w:r>
        <w:t>5 + 3</w:t>
      </w:r>
      <w:r w:rsidR="0080637B">
        <w:t>2</w:t>
      </w:r>
      <w:r>
        <w:t>0</w:t>
      </w:r>
      <w:r>
        <w:br/>
        <w:t>= 3</w:t>
      </w:r>
      <w:r w:rsidR="0080637B">
        <w:t>4</w:t>
      </w:r>
      <w:r w:rsidR="000E0E43">
        <w:t>5</w:t>
      </w:r>
      <w:r w:rsidR="000E0E43">
        <w:br/>
        <w:t>Third call:</w:t>
      </w:r>
      <w:r w:rsidR="000E0E43">
        <w:br/>
      </w:r>
      <w:r>
        <w:t xml:space="preserve">0 + </w:t>
      </w:r>
      <w:r w:rsidR="0080637B">
        <w:t>70</w:t>
      </w:r>
      <w:r>
        <w:t xml:space="preserve"> × 10</w:t>
      </w:r>
      <w:r>
        <w:br/>
      </w:r>
      <w:r>
        <w:tab/>
        <w:t xml:space="preserve">= </w:t>
      </w:r>
      <w:r w:rsidR="0080637B">
        <w:t>70</w:t>
      </w:r>
      <w:r w:rsidR="000E0E43">
        <w:t>0</w:t>
      </w:r>
      <w:r w:rsidR="000E0E43">
        <w:br/>
        <w:t>Total cost</w:t>
      </w:r>
      <w:r w:rsidR="000E0E43">
        <w:br/>
      </w:r>
      <w:r>
        <w:t>= 1</w:t>
      </w:r>
      <w:r w:rsidR="0080637B">
        <w:t>0</w:t>
      </w:r>
      <w:r>
        <w:t>5 + 3</w:t>
      </w:r>
      <w:r w:rsidR="0080637B">
        <w:t>4</w:t>
      </w:r>
      <w:r>
        <w:t xml:space="preserve">5 + </w:t>
      </w:r>
      <w:r w:rsidR="0080637B">
        <w:t>70</w:t>
      </w:r>
      <w:r>
        <w:t>0</w:t>
      </w:r>
      <w:r>
        <w:br/>
        <w:t>= 11</w:t>
      </w:r>
      <w:r w:rsidR="0080637B">
        <w:t>5</w:t>
      </w:r>
      <w:r>
        <w:t>0 cents</w:t>
      </w:r>
      <w:r w:rsidR="0080637B">
        <w:br/>
        <w:t>= $11.50</w:t>
      </w:r>
    </w:p>
    <w:p w14:paraId="4830D145" w14:textId="5D9884E9" w:rsidR="0026291C" w:rsidRDefault="0026291C" w:rsidP="00173925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E0E43">
        <w:t>Credit – Total cost of calls</w:t>
      </w:r>
      <w:r w:rsidR="000E0E43">
        <w:br/>
      </w:r>
      <w:r w:rsidR="0080637B" w:rsidRPr="0080637B">
        <w:t>= Remaining credit</w:t>
      </w:r>
      <w:r>
        <w:br/>
      </w:r>
      <w:r w:rsidR="0080637B" w:rsidRPr="0080637B">
        <w:t>1500 – (25 + 80 + 25 + 4 × 80 + 70 × 10)</w:t>
      </w:r>
      <w:r>
        <w:br/>
      </w:r>
      <w:r w:rsidR="0080637B" w:rsidRPr="0080637B">
        <w:t>= 1500 – 1150</w:t>
      </w:r>
      <w:r>
        <w:br/>
      </w:r>
      <w:r w:rsidR="0080637B" w:rsidRPr="0080637B">
        <w:t>= 350 cents</w:t>
      </w:r>
    </w:p>
    <w:p w14:paraId="13D921A8" w14:textId="77777777" w:rsidR="001E18BE" w:rsidRDefault="001E18BE" w:rsidP="001E18BE">
      <w:pPr>
        <w:pStyle w:val="Psectionresults"/>
      </w:pPr>
      <w:r>
        <w:t>Extended answer total:  10</w:t>
      </w:r>
    </w:p>
    <w:p w14:paraId="1839FE91" w14:textId="05F92F83" w:rsidR="001E18BE" w:rsidRDefault="001E18BE" w:rsidP="001E18BE">
      <w:pPr>
        <w:pStyle w:val="Psectionresults"/>
      </w:pPr>
      <w:r>
        <w:t xml:space="preserve">TOTAL test marks:   </w:t>
      </w:r>
      <w:r w:rsidR="009252AE">
        <w:t>59</w:t>
      </w:r>
      <w:bookmarkStart w:id="0" w:name="_GoBack"/>
      <w:bookmarkEnd w:id="0"/>
    </w:p>
    <w:sectPr w:rsidR="001E18BE" w:rsidSect="003A2189">
      <w:headerReference w:type="default" r:id="rId13"/>
      <w:footerReference w:type="default" r:id="rId14"/>
      <w:pgSz w:w="11906" w:h="16838"/>
      <w:pgMar w:top="1134" w:right="1134" w:bottom="1134" w:left="1134" w:header="709" w:footer="709" w:gutter="0"/>
      <w:cols w:sep="1" w:space="22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C1879F" w14:textId="77777777" w:rsidR="007B28EC" w:rsidRDefault="007B28EC">
      <w:r>
        <w:separator/>
      </w:r>
    </w:p>
  </w:endnote>
  <w:endnote w:type="continuationSeparator" w:id="0">
    <w:p w14:paraId="21B432C2" w14:textId="77777777" w:rsidR="007B28EC" w:rsidRDefault="007B28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E018FF" w14:textId="77777777" w:rsidR="00391CDA" w:rsidRPr="00391CDA" w:rsidRDefault="00391CDA" w:rsidP="00391CD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252AE">
      <w:rPr>
        <w:noProof/>
      </w:rPr>
      <w:t>5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B6CF55" w14:textId="77777777" w:rsidR="007B28EC" w:rsidRDefault="007B28EC">
      <w:r>
        <w:separator/>
      </w:r>
    </w:p>
  </w:footnote>
  <w:footnote w:type="continuationSeparator" w:id="0">
    <w:p w14:paraId="1C81A9AA" w14:textId="77777777" w:rsidR="007B28EC" w:rsidRDefault="007B28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B8497D" w14:textId="6D3A686C" w:rsidR="00B47CBA" w:rsidRPr="003A2189" w:rsidRDefault="003A2189" w:rsidP="003A2189">
    <w:pPr>
      <w:pStyle w:val="Pheadertext"/>
    </w:pPr>
    <w:r>
      <w:t xml:space="preserve">Pearson Mathematics 7    Whole numbers — Test </w:t>
    </w:r>
    <w:r>
      <w:t>C</w:t>
    </w:r>
    <w:r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D52725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31AC1E7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5F3CD4B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73D4EF8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CABE961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CE4CB61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41A10F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E8F464C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0212A4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1354F37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08AAC71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9F6655A"/>
    <w:multiLevelType w:val="hybridMultilevel"/>
    <w:tmpl w:val="D6B8DC12"/>
    <w:lvl w:ilvl="0" w:tplc="8F0A059E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0AA7784"/>
    <w:multiLevelType w:val="hybridMultilevel"/>
    <w:tmpl w:val="4D145554"/>
    <w:lvl w:ilvl="0" w:tplc="C2EE99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17E54CD"/>
    <w:multiLevelType w:val="hybridMultilevel"/>
    <w:tmpl w:val="410CBC6C"/>
    <w:lvl w:ilvl="0" w:tplc="F77CF12C">
      <w:start w:val="1"/>
      <w:numFmt w:val="decimal"/>
      <w:lvlText w:val="Question %1"/>
      <w:lvlJc w:val="left"/>
      <w:pPr>
        <w:ind w:left="1440" w:hanging="360"/>
      </w:pPr>
      <w:rPr>
        <w:rFonts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B931588"/>
    <w:multiLevelType w:val="hybridMultilevel"/>
    <w:tmpl w:val="D6B8DC12"/>
    <w:lvl w:ilvl="0" w:tplc="8F0A059E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1E444759"/>
    <w:multiLevelType w:val="hybridMultilevel"/>
    <w:tmpl w:val="1EEEECA8"/>
    <w:lvl w:ilvl="0" w:tplc="2762401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F194C1A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73F5926"/>
    <w:multiLevelType w:val="hybridMultilevel"/>
    <w:tmpl w:val="008A065A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484A6E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CE63FD9"/>
    <w:multiLevelType w:val="hybridMultilevel"/>
    <w:tmpl w:val="9886C07A"/>
    <w:lvl w:ilvl="0" w:tplc="311EC3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E6108B9"/>
    <w:multiLevelType w:val="hybridMultilevel"/>
    <w:tmpl w:val="FAD8CBD0"/>
    <w:lvl w:ilvl="0" w:tplc="71A42D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0270911"/>
    <w:multiLevelType w:val="hybridMultilevel"/>
    <w:tmpl w:val="C3FE9A06"/>
    <w:lvl w:ilvl="0" w:tplc="E5E2AB7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3934FD8"/>
    <w:multiLevelType w:val="hybridMultilevel"/>
    <w:tmpl w:val="42F03C22"/>
    <w:lvl w:ilvl="0" w:tplc="9788CA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3B0039E9"/>
    <w:multiLevelType w:val="hybridMultilevel"/>
    <w:tmpl w:val="92E86AFC"/>
    <w:lvl w:ilvl="0" w:tplc="03149668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85" w:hanging="360"/>
      </w:pPr>
    </w:lvl>
    <w:lvl w:ilvl="2" w:tplc="0C09001B" w:tentative="1">
      <w:start w:val="1"/>
      <w:numFmt w:val="lowerRoman"/>
      <w:lvlText w:val="%3."/>
      <w:lvlJc w:val="right"/>
      <w:pPr>
        <w:ind w:left="1905" w:hanging="180"/>
      </w:pPr>
    </w:lvl>
    <w:lvl w:ilvl="3" w:tplc="0C09000F" w:tentative="1">
      <w:start w:val="1"/>
      <w:numFmt w:val="decimal"/>
      <w:lvlText w:val="%4."/>
      <w:lvlJc w:val="left"/>
      <w:pPr>
        <w:ind w:left="2625" w:hanging="360"/>
      </w:pPr>
    </w:lvl>
    <w:lvl w:ilvl="4" w:tplc="0C090019" w:tentative="1">
      <w:start w:val="1"/>
      <w:numFmt w:val="lowerLetter"/>
      <w:lvlText w:val="%5."/>
      <w:lvlJc w:val="left"/>
      <w:pPr>
        <w:ind w:left="3345" w:hanging="360"/>
      </w:pPr>
    </w:lvl>
    <w:lvl w:ilvl="5" w:tplc="0C09001B" w:tentative="1">
      <w:start w:val="1"/>
      <w:numFmt w:val="lowerRoman"/>
      <w:lvlText w:val="%6."/>
      <w:lvlJc w:val="right"/>
      <w:pPr>
        <w:ind w:left="4065" w:hanging="180"/>
      </w:pPr>
    </w:lvl>
    <w:lvl w:ilvl="6" w:tplc="0C09000F" w:tentative="1">
      <w:start w:val="1"/>
      <w:numFmt w:val="decimal"/>
      <w:lvlText w:val="%7."/>
      <w:lvlJc w:val="left"/>
      <w:pPr>
        <w:ind w:left="4785" w:hanging="360"/>
      </w:pPr>
    </w:lvl>
    <w:lvl w:ilvl="7" w:tplc="0C090019" w:tentative="1">
      <w:start w:val="1"/>
      <w:numFmt w:val="lowerLetter"/>
      <w:lvlText w:val="%8."/>
      <w:lvlJc w:val="left"/>
      <w:pPr>
        <w:ind w:left="5505" w:hanging="360"/>
      </w:pPr>
    </w:lvl>
    <w:lvl w:ilvl="8" w:tplc="0C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9">
    <w:nsid w:val="3E54628A"/>
    <w:multiLevelType w:val="hybridMultilevel"/>
    <w:tmpl w:val="54828874"/>
    <w:lvl w:ilvl="0" w:tplc="579ECD6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FE3068D"/>
    <w:multiLevelType w:val="hybridMultilevel"/>
    <w:tmpl w:val="50EE2358"/>
    <w:lvl w:ilvl="0" w:tplc="6096CC0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7FC20C7"/>
    <w:multiLevelType w:val="hybridMultilevel"/>
    <w:tmpl w:val="45486596"/>
    <w:lvl w:ilvl="0" w:tplc="A588C71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1D1AB9"/>
    <w:multiLevelType w:val="multilevel"/>
    <w:tmpl w:val="4D145554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FD403DB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192136"/>
    <w:multiLevelType w:val="hybridMultilevel"/>
    <w:tmpl w:val="A59CE09A"/>
    <w:lvl w:ilvl="0" w:tplc="E674A3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39"/>
  </w:num>
  <w:num w:numId="3">
    <w:abstractNumId w:val="34"/>
  </w:num>
  <w:num w:numId="4">
    <w:abstractNumId w:val="40"/>
  </w:num>
  <w:num w:numId="5">
    <w:abstractNumId w:val="15"/>
  </w:num>
  <w:num w:numId="6">
    <w:abstractNumId w:val="30"/>
  </w:num>
  <w:num w:numId="7">
    <w:abstractNumId w:val="32"/>
  </w:num>
  <w:num w:numId="8">
    <w:abstractNumId w:val="31"/>
  </w:num>
  <w:num w:numId="9">
    <w:abstractNumId w:val="11"/>
  </w:num>
  <w:num w:numId="10">
    <w:abstractNumId w:val="18"/>
  </w:num>
  <w:num w:numId="11">
    <w:abstractNumId w:val="35"/>
  </w:num>
  <w:num w:numId="12">
    <w:abstractNumId w:val="22"/>
  </w:num>
  <w:num w:numId="13">
    <w:abstractNumId w:val="20"/>
  </w:num>
  <w:num w:numId="14">
    <w:abstractNumId w:val="28"/>
  </w:num>
  <w:num w:numId="15">
    <w:abstractNumId w:val="37"/>
  </w:num>
  <w:num w:numId="16">
    <w:abstractNumId w:val="17"/>
  </w:num>
  <w:num w:numId="17">
    <w:abstractNumId w:val="21"/>
  </w:num>
  <w:num w:numId="18">
    <w:abstractNumId w:val="12"/>
  </w:num>
  <w:num w:numId="19">
    <w:abstractNumId w:val="19"/>
  </w:num>
  <w:num w:numId="20">
    <w:abstractNumId w:val="33"/>
  </w:num>
  <w:num w:numId="21">
    <w:abstractNumId w:val="24"/>
  </w:num>
  <w:num w:numId="22">
    <w:abstractNumId w:val="29"/>
  </w:num>
  <w:num w:numId="23">
    <w:abstractNumId w:val="25"/>
  </w:num>
  <w:num w:numId="24">
    <w:abstractNumId w:val="23"/>
  </w:num>
  <w:num w:numId="25">
    <w:abstractNumId w:val="38"/>
  </w:num>
  <w:num w:numId="26">
    <w:abstractNumId w:val="13"/>
  </w:num>
  <w:num w:numId="27">
    <w:abstractNumId w:val="36"/>
  </w:num>
  <w:num w:numId="28">
    <w:abstractNumId w:val="26"/>
  </w:num>
  <w:num w:numId="29">
    <w:abstractNumId w:val="14"/>
  </w:num>
  <w:num w:numId="30">
    <w:abstractNumId w:val="0"/>
  </w:num>
  <w:num w:numId="31">
    <w:abstractNumId w:val="10"/>
  </w:num>
  <w:num w:numId="32">
    <w:abstractNumId w:val="8"/>
  </w:num>
  <w:num w:numId="33">
    <w:abstractNumId w:val="7"/>
  </w:num>
  <w:num w:numId="34">
    <w:abstractNumId w:val="6"/>
  </w:num>
  <w:num w:numId="35">
    <w:abstractNumId w:val="5"/>
  </w:num>
  <w:num w:numId="36">
    <w:abstractNumId w:val="9"/>
  </w:num>
  <w:num w:numId="37">
    <w:abstractNumId w:val="4"/>
  </w:num>
  <w:num w:numId="38">
    <w:abstractNumId w:val="3"/>
  </w:num>
  <w:num w:numId="39">
    <w:abstractNumId w:val="2"/>
  </w:num>
  <w:num w:numId="40">
    <w:abstractNumId w:val="1"/>
  </w:num>
  <w:num w:numId="4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4B3"/>
    <w:rsid w:val="00067562"/>
    <w:rsid w:val="000A2F95"/>
    <w:rsid w:val="000E0E43"/>
    <w:rsid w:val="001152E5"/>
    <w:rsid w:val="00173925"/>
    <w:rsid w:val="001E18BE"/>
    <w:rsid w:val="002216E8"/>
    <w:rsid w:val="00231B1D"/>
    <w:rsid w:val="0026254E"/>
    <w:rsid w:val="0026291C"/>
    <w:rsid w:val="00284A96"/>
    <w:rsid w:val="002F1DC5"/>
    <w:rsid w:val="002F642C"/>
    <w:rsid w:val="00351E5E"/>
    <w:rsid w:val="00354D24"/>
    <w:rsid w:val="0036093D"/>
    <w:rsid w:val="0036119A"/>
    <w:rsid w:val="003777AE"/>
    <w:rsid w:val="00382BB8"/>
    <w:rsid w:val="00391CDA"/>
    <w:rsid w:val="003A2189"/>
    <w:rsid w:val="003E14B3"/>
    <w:rsid w:val="00405497"/>
    <w:rsid w:val="00414273"/>
    <w:rsid w:val="00414B3B"/>
    <w:rsid w:val="00420973"/>
    <w:rsid w:val="0052762A"/>
    <w:rsid w:val="005C0FAF"/>
    <w:rsid w:val="005D4BBB"/>
    <w:rsid w:val="006968C8"/>
    <w:rsid w:val="00794E02"/>
    <w:rsid w:val="007B28EC"/>
    <w:rsid w:val="007B4879"/>
    <w:rsid w:val="0080637B"/>
    <w:rsid w:val="008F7637"/>
    <w:rsid w:val="00924425"/>
    <w:rsid w:val="009252AE"/>
    <w:rsid w:val="009B06E2"/>
    <w:rsid w:val="00A478B0"/>
    <w:rsid w:val="00A60677"/>
    <w:rsid w:val="00A7663D"/>
    <w:rsid w:val="00AB334D"/>
    <w:rsid w:val="00B47CBA"/>
    <w:rsid w:val="00BA1EAE"/>
    <w:rsid w:val="00C02170"/>
    <w:rsid w:val="00C928DF"/>
    <w:rsid w:val="00CE5252"/>
    <w:rsid w:val="00CF2924"/>
    <w:rsid w:val="00D1091F"/>
    <w:rsid w:val="00D36CB0"/>
    <w:rsid w:val="00DD45BD"/>
    <w:rsid w:val="00E34090"/>
    <w:rsid w:val="00E76E5F"/>
    <w:rsid w:val="00E951B7"/>
    <w:rsid w:val="00EE6F7C"/>
    <w:rsid w:val="00EF7DC5"/>
    <w:rsid w:val="00F46AE4"/>
    <w:rsid w:val="00FB7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745CF2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2189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3A2189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unhideWhenUsed/>
    <w:rsid w:val="003A218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A2189"/>
  </w:style>
  <w:style w:type="paragraph" w:styleId="BalloonText">
    <w:name w:val="Balloon Text"/>
    <w:basedOn w:val="Normal"/>
    <w:link w:val="BalloonTextChar"/>
    <w:rsid w:val="003A21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2189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3A2189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3A2189"/>
    <w:pPr>
      <w:ind w:left="720"/>
      <w:contextualSpacing/>
    </w:pPr>
  </w:style>
  <w:style w:type="character" w:customStyle="1" w:styleId="Heading1Char">
    <w:name w:val="Heading 1 Char"/>
    <w:rsid w:val="003A2189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3A218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2189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3A218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3A2189"/>
    <w:rPr>
      <w:sz w:val="24"/>
      <w:szCs w:val="24"/>
      <w:lang w:eastAsia="en-AU"/>
    </w:rPr>
  </w:style>
  <w:style w:type="character" w:customStyle="1" w:styleId="Halflinespacer">
    <w:name w:val="Half line spacer"/>
    <w:rPr>
      <w:sz w:val="12"/>
    </w:rPr>
  </w:style>
  <w:style w:type="paragraph" w:customStyle="1" w:styleId="PHangingindent">
    <w:name w:val="P: Hanging indent"/>
    <w:basedOn w:val="Normal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3A2189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3A2189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3A2189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3A2189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3A2189"/>
    <w:pPr>
      <w:spacing w:after="0"/>
      <w:jc w:val="center"/>
    </w:pPr>
  </w:style>
  <w:style w:type="character" w:customStyle="1" w:styleId="Cquestionpartlabelbold">
    <w:name w:val="C: question part label bold"/>
    <w:uiPriority w:val="1"/>
    <w:qFormat/>
    <w:rsid w:val="003A2189"/>
    <w:rPr>
      <w:b/>
    </w:rPr>
  </w:style>
  <w:style w:type="character" w:customStyle="1" w:styleId="Cmathsexpressions">
    <w:name w:val="C: maths expressions"/>
    <w:uiPriority w:val="1"/>
    <w:qFormat/>
    <w:rsid w:val="003A2189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3A2189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3A2189"/>
    <w:pPr>
      <w:spacing w:before="0"/>
    </w:pPr>
  </w:style>
  <w:style w:type="paragraph" w:customStyle="1" w:styleId="Pquestionheadingmc">
    <w:name w:val="P: question heading mc"/>
    <w:basedOn w:val="Pbodytextfullout"/>
    <w:qFormat/>
    <w:rsid w:val="003A2189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1stafterhead">
    <w:name w:val="P: question heading s/x (1st after head)"/>
    <w:basedOn w:val="Pquestionheadingsx"/>
    <w:qFormat/>
    <w:rsid w:val="003A2189"/>
    <w:pPr>
      <w:spacing w:before="0"/>
    </w:pPr>
  </w:style>
  <w:style w:type="character" w:customStyle="1" w:styleId="Cmarkslabel">
    <w:name w:val="C: marks label"/>
    <w:uiPriority w:val="1"/>
    <w:qFormat/>
    <w:rsid w:val="003A2189"/>
    <w:rPr>
      <w:rFonts w:ascii="Calibri" w:hAnsi="Calibri"/>
      <w:b/>
      <w:i/>
    </w:rPr>
  </w:style>
  <w:style w:type="paragraph" w:customStyle="1" w:styleId="Psectionresults">
    <w:name w:val="P: section results"/>
    <w:qFormat/>
    <w:rsid w:val="003A2189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3A218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3A218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3A2189"/>
    <w:rPr>
      <w:b/>
      <w:i w:val="0"/>
      <w:sz w:val="18"/>
    </w:rPr>
  </w:style>
  <w:style w:type="character" w:styleId="CommentReference">
    <w:name w:val="annotation reference"/>
    <w:basedOn w:val="DefaultParagraphFont"/>
    <w:rsid w:val="003A2189"/>
    <w:rPr>
      <w:sz w:val="16"/>
      <w:szCs w:val="16"/>
    </w:rPr>
  </w:style>
  <w:style w:type="paragraph" w:styleId="CommentText">
    <w:name w:val="annotation text"/>
    <w:basedOn w:val="Normal"/>
    <w:link w:val="CommentTextChar"/>
    <w:rsid w:val="003A218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3A2189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3A218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A2189"/>
    <w:rPr>
      <w:b/>
      <w:bCs/>
      <w:lang w:eastAsia="en-AU"/>
    </w:rPr>
  </w:style>
  <w:style w:type="character" w:customStyle="1" w:styleId="Halflinespace">
    <w:name w:val="Half line space"/>
    <w:rsid w:val="003A2189"/>
    <w:rPr>
      <w:sz w:val="12"/>
    </w:rPr>
  </w:style>
  <w:style w:type="paragraph" w:customStyle="1" w:styleId="Hangingindent">
    <w:name w:val="Hanging indent"/>
    <w:basedOn w:val="Normal"/>
    <w:rsid w:val="003A2189"/>
    <w:pPr>
      <w:ind w:left="340" w:hanging="340"/>
    </w:pPr>
    <w:rPr>
      <w:szCs w:val="20"/>
    </w:rPr>
  </w:style>
  <w:style w:type="character" w:customStyle="1" w:styleId="Pboldasis">
    <w:name w:val="P:  bold as is"/>
    <w:basedOn w:val="DefaultParagraphFont"/>
    <w:rsid w:val="003A2189"/>
    <w:rPr>
      <w:b/>
    </w:rPr>
  </w:style>
  <w:style w:type="character" w:customStyle="1" w:styleId="Pemphasisasis">
    <w:name w:val="P:  emphasis as is"/>
    <w:basedOn w:val="DefaultParagraphFont"/>
    <w:rsid w:val="003A2189"/>
    <w:rPr>
      <w:i/>
    </w:rPr>
  </w:style>
  <w:style w:type="paragraph" w:customStyle="1" w:styleId="Pbodytextfullout">
    <w:name w:val="P: body text fullout"/>
    <w:basedOn w:val="Normal"/>
    <w:rsid w:val="003A2189"/>
    <w:pPr>
      <w:spacing w:after="120"/>
    </w:pPr>
  </w:style>
  <w:style w:type="paragraph" w:customStyle="1" w:styleId="Pdot">
    <w:name w:val="P: dot"/>
    <w:rsid w:val="003A2189"/>
    <w:pPr>
      <w:keepLines/>
      <w:numPr>
        <w:numId w:val="4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3A2189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3A2189"/>
    <w:pPr>
      <w:spacing w:line="276" w:lineRule="auto"/>
      <w:ind w:left="851" w:hanging="284"/>
    </w:pPr>
  </w:style>
  <w:style w:type="paragraph" w:customStyle="1" w:styleId="Pnum">
    <w:name w:val="P: num"/>
    <w:next w:val="Pdot"/>
    <w:rsid w:val="003A2189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3A2189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3A2189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A2189"/>
    <w:pPr>
      <w:ind w:hanging="397"/>
    </w:pPr>
  </w:style>
  <w:style w:type="paragraph" w:customStyle="1" w:styleId="PtitleA">
    <w:name w:val="P: title A"/>
    <w:rsid w:val="003A2189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3A2189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2189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3A2189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unhideWhenUsed/>
    <w:rsid w:val="003A218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A2189"/>
  </w:style>
  <w:style w:type="paragraph" w:styleId="BalloonText">
    <w:name w:val="Balloon Text"/>
    <w:basedOn w:val="Normal"/>
    <w:link w:val="BalloonTextChar"/>
    <w:rsid w:val="003A21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2189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3A2189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3A2189"/>
    <w:pPr>
      <w:ind w:left="720"/>
      <w:contextualSpacing/>
    </w:pPr>
  </w:style>
  <w:style w:type="character" w:customStyle="1" w:styleId="Heading1Char">
    <w:name w:val="Heading 1 Char"/>
    <w:rsid w:val="003A2189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3A218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2189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3A218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3A2189"/>
    <w:rPr>
      <w:sz w:val="24"/>
      <w:szCs w:val="24"/>
      <w:lang w:eastAsia="en-AU"/>
    </w:rPr>
  </w:style>
  <w:style w:type="character" w:customStyle="1" w:styleId="Halflinespacer">
    <w:name w:val="Half line spacer"/>
    <w:rPr>
      <w:sz w:val="12"/>
    </w:rPr>
  </w:style>
  <w:style w:type="paragraph" w:customStyle="1" w:styleId="PHangingindent">
    <w:name w:val="P: Hanging indent"/>
    <w:basedOn w:val="Normal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3A2189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3A2189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3A2189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3A2189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3A2189"/>
    <w:pPr>
      <w:spacing w:after="0"/>
      <w:jc w:val="center"/>
    </w:pPr>
  </w:style>
  <w:style w:type="character" w:customStyle="1" w:styleId="Cquestionpartlabelbold">
    <w:name w:val="C: question part label bold"/>
    <w:uiPriority w:val="1"/>
    <w:qFormat/>
    <w:rsid w:val="003A2189"/>
    <w:rPr>
      <w:b/>
    </w:rPr>
  </w:style>
  <w:style w:type="character" w:customStyle="1" w:styleId="Cmathsexpressions">
    <w:name w:val="C: maths expressions"/>
    <w:uiPriority w:val="1"/>
    <w:qFormat/>
    <w:rsid w:val="003A2189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3A2189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3A2189"/>
    <w:pPr>
      <w:spacing w:before="0"/>
    </w:pPr>
  </w:style>
  <w:style w:type="paragraph" w:customStyle="1" w:styleId="Pquestionheadingmc">
    <w:name w:val="P: question heading mc"/>
    <w:basedOn w:val="Pbodytextfullout"/>
    <w:qFormat/>
    <w:rsid w:val="003A2189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1stafterhead">
    <w:name w:val="P: question heading s/x (1st after head)"/>
    <w:basedOn w:val="Pquestionheadingsx"/>
    <w:qFormat/>
    <w:rsid w:val="003A2189"/>
    <w:pPr>
      <w:spacing w:before="0"/>
    </w:pPr>
  </w:style>
  <w:style w:type="character" w:customStyle="1" w:styleId="Cmarkslabel">
    <w:name w:val="C: marks label"/>
    <w:uiPriority w:val="1"/>
    <w:qFormat/>
    <w:rsid w:val="003A2189"/>
    <w:rPr>
      <w:rFonts w:ascii="Calibri" w:hAnsi="Calibri"/>
      <w:b/>
      <w:i/>
    </w:rPr>
  </w:style>
  <w:style w:type="paragraph" w:customStyle="1" w:styleId="Psectionresults">
    <w:name w:val="P: section results"/>
    <w:qFormat/>
    <w:rsid w:val="003A2189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3A2189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3A218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3A2189"/>
    <w:rPr>
      <w:b/>
      <w:i w:val="0"/>
      <w:sz w:val="18"/>
    </w:rPr>
  </w:style>
  <w:style w:type="character" w:styleId="CommentReference">
    <w:name w:val="annotation reference"/>
    <w:basedOn w:val="DefaultParagraphFont"/>
    <w:rsid w:val="003A2189"/>
    <w:rPr>
      <w:sz w:val="16"/>
      <w:szCs w:val="16"/>
    </w:rPr>
  </w:style>
  <w:style w:type="paragraph" w:styleId="CommentText">
    <w:name w:val="annotation text"/>
    <w:basedOn w:val="Normal"/>
    <w:link w:val="CommentTextChar"/>
    <w:rsid w:val="003A218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3A2189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3A218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A2189"/>
    <w:rPr>
      <w:b/>
      <w:bCs/>
      <w:lang w:eastAsia="en-AU"/>
    </w:rPr>
  </w:style>
  <w:style w:type="character" w:customStyle="1" w:styleId="Halflinespace">
    <w:name w:val="Half line space"/>
    <w:rsid w:val="003A2189"/>
    <w:rPr>
      <w:sz w:val="12"/>
    </w:rPr>
  </w:style>
  <w:style w:type="paragraph" w:customStyle="1" w:styleId="Hangingindent">
    <w:name w:val="Hanging indent"/>
    <w:basedOn w:val="Normal"/>
    <w:rsid w:val="003A2189"/>
    <w:pPr>
      <w:ind w:left="340" w:hanging="340"/>
    </w:pPr>
    <w:rPr>
      <w:szCs w:val="20"/>
    </w:rPr>
  </w:style>
  <w:style w:type="character" w:customStyle="1" w:styleId="Pboldasis">
    <w:name w:val="P:  bold as is"/>
    <w:basedOn w:val="DefaultParagraphFont"/>
    <w:rsid w:val="003A2189"/>
    <w:rPr>
      <w:b/>
    </w:rPr>
  </w:style>
  <w:style w:type="character" w:customStyle="1" w:styleId="Pemphasisasis">
    <w:name w:val="P:  emphasis as is"/>
    <w:basedOn w:val="DefaultParagraphFont"/>
    <w:rsid w:val="003A2189"/>
    <w:rPr>
      <w:i/>
    </w:rPr>
  </w:style>
  <w:style w:type="paragraph" w:customStyle="1" w:styleId="Pbodytextfullout">
    <w:name w:val="P: body text fullout"/>
    <w:basedOn w:val="Normal"/>
    <w:rsid w:val="003A2189"/>
    <w:pPr>
      <w:spacing w:after="120"/>
    </w:pPr>
  </w:style>
  <w:style w:type="paragraph" w:customStyle="1" w:styleId="Pdot">
    <w:name w:val="P: dot"/>
    <w:rsid w:val="003A2189"/>
    <w:pPr>
      <w:keepLines/>
      <w:numPr>
        <w:numId w:val="4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3A2189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3A2189"/>
    <w:pPr>
      <w:spacing w:line="276" w:lineRule="auto"/>
      <w:ind w:left="851" w:hanging="284"/>
    </w:pPr>
  </w:style>
  <w:style w:type="paragraph" w:customStyle="1" w:styleId="Pnum">
    <w:name w:val="P: num"/>
    <w:next w:val="Pdot"/>
    <w:rsid w:val="003A2189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3A2189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3A2189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A2189"/>
    <w:pPr>
      <w:ind w:hanging="397"/>
    </w:pPr>
  </w:style>
  <w:style w:type="paragraph" w:customStyle="1" w:styleId="PtitleA">
    <w:name w:val="P: title A"/>
    <w:rsid w:val="003A2189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3A2189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846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5</Pages>
  <Words>515</Words>
  <Characters>294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hich one of the following has the same value as 18 × 6</vt:lpstr>
    </vt:vector>
  </TitlesOfParts>
  <Company>Pearson</Company>
  <LinksUpToDate>false</LinksUpToDate>
  <CharactersWithSpaces>3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ich one of the following has the same value as 18 × 6</dc:title>
  <dc:subject/>
  <dc:creator>Pearson Australia</dc:creator>
  <cp:keywords/>
  <cp:lastModifiedBy>Aynur Bulut</cp:lastModifiedBy>
  <cp:revision>20</cp:revision>
  <cp:lastPrinted>2011-02-28T23:13:00Z</cp:lastPrinted>
  <dcterms:created xsi:type="dcterms:W3CDTF">2016-09-16T04:28:00Z</dcterms:created>
  <dcterms:modified xsi:type="dcterms:W3CDTF">2016-11-02T0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